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61"/>
  </p:notesMasterIdLst>
  <p:sldIdLst>
    <p:sldId id="324" r:id="rId2"/>
    <p:sldId id="325" r:id="rId3"/>
    <p:sldId id="327" r:id="rId4"/>
    <p:sldId id="326" r:id="rId5"/>
    <p:sldId id="286" r:id="rId6"/>
    <p:sldId id="260" r:id="rId7"/>
    <p:sldId id="280" r:id="rId8"/>
    <p:sldId id="282" r:id="rId9"/>
    <p:sldId id="283" r:id="rId10"/>
    <p:sldId id="281" r:id="rId11"/>
    <p:sldId id="285" r:id="rId12"/>
    <p:sldId id="287" r:id="rId13"/>
    <p:sldId id="288" r:id="rId14"/>
    <p:sldId id="290" r:id="rId15"/>
    <p:sldId id="291" r:id="rId16"/>
    <p:sldId id="293" r:id="rId17"/>
    <p:sldId id="294" r:id="rId18"/>
    <p:sldId id="295" r:id="rId19"/>
    <p:sldId id="296" r:id="rId20"/>
    <p:sldId id="340" r:id="rId21"/>
    <p:sldId id="341" r:id="rId22"/>
    <p:sldId id="450" r:id="rId23"/>
    <p:sldId id="302" r:id="rId24"/>
    <p:sldId id="303" r:id="rId25"/>
    <p:sldId id="304" r:id="rId26"/>
    <p:sldId id="305" r:id="rId27"/>
    <p:sldId id="306" r:id="rId28"/>
    <p:sldId id="307" r:id="rId29"/>
    <p:sldId id="312" r:id="rId30"/>
    <p:sldId id="313" r:id="rId31"/>
    <p:sldId id="314" r:id="rId32"/>
    <p:sldId id="315" r:id="rId33"/>
    <p:sldId id="308" r:id="rId34"/>
    <p:sldId id="309" r:id="rId35"/>
    <p:sldId id="310" r:id="rId36"/>
    <p:sldId id="343" r:id="rId37"/>
    <p:sldId id="344" r:id="rId38"/>
    <p:sldId id="345" r:id="rId39"/>
    <p:sldId id="346" r:id="rId40"/>
    <p:sldId id="449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8" r:id="rId50"/>
    <p:sldId id="329" r:id="rId51"/>
    <p:sldId id="438" r:id="rId52"/>
    <p:sldId id="440" r:id="rId53"/>
    <p:sldId id="441" r:id="rId54"/>
    <p:sldId id="443" r:id="rId55"/>
    <p:sldId id="447" r:id="rId56"/>
    <p:sldId id="446" r:id="rId57"/>
    <p:sldId id="448" r:id="rId58"/>
    <p:sldId id="426" r:id="rId59"/>
    <p:sldId id="360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41" autoAdjust="0"/>
    <p:restoredTop sz="94237" autoAdjust="0"/>
  </p:normalViewPr>
  <p:slideViewPr>
    <p:cSldViewPr snapToGrid="0">
      <p:cViewPr varScale="1">
        <p:scale>
          <a:sx n="78" d="100"/>
          <a:sy n="78" d="100"/>
        </p:scale>
        <p:origin x="802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54749" units="1/cm"/>
          <inkml:channelProperty channel="Y" name="resolution" value="2151.47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11T05:58:39.30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88 1175 348 0,'0'0'184'0,"0"0"-9"0,0 0-11 0,0 0-38 15,0 0 9-15,0 0 1 0,0 0-43 16,0 0-21-16,0 0 13 0,0 0 5 0,0 0-27 15,0 0-13-15,0 0-2 0,0 0 5 0,0 0-6 16,0 0 8-16,0 0 12 0,0 0-12 0,0 0-6 16,0 0 5-16,0 0 22 0,0 0-7 15,0 0 2-15,0 0-3 0,0 0-9 0,0 0 3 16,0 0 4-16,0 0-2 0,0 0-4 16,0 0-13-16,0 0-13 0,0 0 4 0,0 0-5 15,0 0-6-15,0-22 6 0,0 22 20 0,0 0-15 16,0 0-3-16,0 0-3 0,0 0-3 15,0 0 2-15,0 0-5 0,0 0 0 0,0 0-3 16,0 0 2-16,0 0-14 0,0 0 32 16,0 0-8-16,0 0-24 0,0 0-2 0,0 0 15 15,0 0-25-15,0 0 25 0,0 0-24 0,0 0 13 16,0 0-25-16,0 0 12 0,0 0 22 16,0 0-10-16,0 0-20 0,0 0 7 15,0 0 21-15,0 0-29 0,0 0-3 0,0 0 1 16,0 0 34-16,0 0-18 0,21 0-8 0,-21 0-13 15,0 0 16-15,29 20 14 0,-29-17-20 16,2 6 5-16,3-5-5 0,-5 5 5 16,8-2 25-16,-8 0-26 0,6-2 4 0,-2 5-14 15,1 0 8-15,-4-4 25 0,12 16-27 0,2-4 4 32,-9-5 12-32,-3-2 1 0,4 3 5 0,-2-4-12 0,-2 0-6 0,2 0-2 0,1-4 13 15,-6 2-5-15,3-3-3 0,1 2 19 0,4-3-14 16,-7 5 14-16,4-1 9 0,-2 0-8 0,2-1-26 15,0 1-6-15,-3 0 40 0,4 0-39 0,-4 2 43 16,14 7-16-16,-8-5-23 0,-1 4 26 16,-3-7 5-16,3 3-17 0,-4-2-13 15,2-6 13-15,0 4-21 0,-3-1 10 0,1 0-1 16,2-2 0-16,-1 1-4 0,-2-2 21 0,1 0-3 16,1 4-12-16,-1 0 33 0,2-1-38 0,-2 2 18 15,2-2-15-15,1 1-10 0,-6 2 21 16,7-4-21-16,6 14 15 0,-2-1-14 0,-5-6 38 15,1-2-27-15,-1 5 1 0,1-11 2 0,-1 2 11 16,1 3-9-16,-6-3 25 0,6 0-22 16,-1-1-25-16,-1 0 15 0,2 0 1 0,-2 2 6 15,-4-2 2-15,4-2 9 0,-2 2-8 0,2-1 14 16,-2 1-7-16,2 2-19 0,2-2 27 16,-6 0-24-16,4-1 2 0,-2 4 5 0,4-6 17 15,-2 4-9-15,3 0 2 0,-7-1-27 0,4 0 6 16,-2-2 3-16,1 2 2 0,-1-1 7 15,2 2 2-15,-2-5 6 0,0 1-28 0,0 2 9 16,2 0-11-16,0-1 15 0,-3-2 13 0,1 2 9 16,2 0 4-16,1-3-25 0,-6 1 19 15,4 1-28-15,-1-1-11 0,-2 1 40 0,1-1-68 16,1-2-27-16,-3 0-76 0,-3-4 11 0,3 3-292 16,0-4-3-16,0 2 63 0,-2-1 47 15,-4-2 24-15,4 0-7 0,-2 0 41 0,2-1-48 16,-5 0 45-16</inkml:trace>
  <inkml:trace contextRef="#ctx0" brushRef="#br0" timeOffset="673">576 1560 343 0,'0'0'237'0,"-1"-1"-25"0,-3-1-53 0,4-1 4 15,0 2 5-15,-1-2-28 0,-1 3-31 16,2-1 8-16,2 1-18 0,-2-2 3 16,0 2-13-16,-2 0-8 0,2 0-4 0,0-2 2 15,0-1-6-15,-3 6-22 0,3-6 5 0,0 1-6 16,0 2-5-16,0 0-2 0,0 0-9 16,-2 0-6-16,2 0 6 0,0 0 18 0,0 0-23 15,0 0 15-15,0 0-7 0,-1 0 13 0,1 0-8 16,1 0 3-16,-2 0 13 0,1 2-3 0,0 3-11 15,0-3-3-15,-2-1-10 0,-4 3-4 16,6 2 12-16,-7 0-3 0,2 1-18 0,-9 9 10 16,-3-5 7-16,5 0 3 0,-3 5 15 15,2-6-18-15,-3 4 4 0,0 5 0 0,1-3 3 16,-3 1 28-16,1-5-31 0,-1 5-18 0,3-1 18 16,-3 0 2-16,4 5 1 0,-4-7-4 0,2 0 8 15,1-3-3-15,-6 6 32 0,7-2-9 16,-4 1-6-16,-1-2-16 0,-1 3-10 0,4-4 10 15,3 4-5-15,-2 0-22 0,-1-3-2 0,2-1 28 16,-1 1-5-16,1-2-10 0,1-4-4 16,5-1 15-16,-1 0-16 0,3 0-14 0,-1-4 16 15,3 0-25-15,0 1 7 0,3-3 12 0,-4 4-10 16,3-3-13-16,-1-2 13 0,0 4 21 16,0-4 19-16,1 1-39 0,2-1 31 0,-3 3-13 15,0-3-4-15,3 1 4 0,-2-1 1 16,0 0-29-16,2 0-15 0,0 0 0 0,0 0-145 15,0-5-63-15,4-1 22 0,-4 0-282 0,3-1 32 16,0 0-17-16,8-15 94 0,-3 7 10 0,0-6 34 16,5-1-23-16,2-2 80 0,6-3-32 15,-5-8 71-15</inkml:trace>
  <inkml:trace contextRef="#ctx0" brushRef="#br0" timeOffset="1831">36 1057 544 0,'-3'0'174'0,"3"0"-7"0,-2 0-4 16,2 0-29-16,0 0-26 0,-2 0 15 16,2 0-9-16,0 0 0 0,-1 0-5 0,-2 0 3 15,3 0-5-15,0 0 6 0,-2 0 0 0,0 0 2 16,2-2-19-16,0 2 14 0,0 0-16 0,0 0-16 15,0 0 10-15,0 0-9 0,0 0-18 16,0 0-6-16,0 0 4 0,0 0 25 0,0 0-14 16,0 0 31-16,0 0 4 0,0 0-14 15,0 0-13-15,0 0-7 0,0 0-7 0,0 0 0 16,0 0-8-16,23-31-4 0,-5 15-7 0,-9 2-4 16,8-1-4-16,4-2-8 0,-7-5-4 15,2 4-1-15,7-1 0 0,-2-1-7 0,2-1-9 16,1 0 10-16,-1 2-2 0,-2 1-16 15,0 1 6-15,1-5 18 0,-5 7-21 0,0 0 17 16,-2-3-24-16,-4-2-6 0,2 7 16 16,-2 6 11-16,-2-6-4 0,-3 7-8 0,-1 2-8 15,0-1 27-15,1-3-17 0,-3 7-8 0,1-7 7 16,2 6 1-16,-4-4-4 0,4 3-13 16,-3-1-4-16,2 2 10 0,0-3 9 0,-3 1-1 15,1 1-9-15,0 3 1 0,1-4-1 16,-1 0 9-16,-2 0 3 0,1 3-11 0,0-1-3 15,1 0 14-15,0-1-24 0,0 1 11 0,-1 2 3 16,-2-2-1-16,0 1-5 0,2 1 14 16,-1-2-2-16,2 2-27 0,-3 0 23 0,0 0 7 15,0 0-9-15,0 0-13 0,0 0 4 0,0 0 30 16,0 0-24-16,0 0-16 0,8 0 17 16,-6 0-22-16,0 2 28 0,1-1 14 0,0 6-23 15,2-3-4-15,-5-1-16 0,7 3 23 0,-4 0 20 16,15 13-22-16,-9-2 25 0,4 6-13 0,0-3-33 15,-2 3 49-15,4-8-24 0,0 7-4 0,2 4 21 16,-2-4-19-16,0 0-4 0,6 4 19 16,-5-4-14-16,5 1-18 0,-8-2 19 0,8 1-1 15,-3 2 34-15,-1-1-24 0,-1-2-2 16,4 1 4-16,-2 0-28 0,-2-1 17 0,2 2-16 16,-2-7 28-16,-2 4 25 0,6-5-38 15,-6 1-13-15,-6-4-2 0,-1-2 15 0,-1-5 5 16,-2 3 6-16,0-5 3 0,3 4-10 15,-4-3 3-15,0-2 14 0,1 4 7 0,2-2-31 16,-6-2-29-16,5 0-35 0,-3-1-33 0,4 1-52 16,-6-2 15-16,0 0-329 0,0 0 25 15,15 0 64-15,-7 0 2 0,-8 0 56 0,16 0 10 16,23-19 37-16,-10 17 22 0,-15 2 35 0</inkml:trace>
  <inkml:trace contextRef="#ctx0" brushRef="#br0" timeOffset="2632">1605 1662 762 0,'-6'-1'231'0,"4"-2"-12"0,-3 1-20 16,4 2-21-16,-6 0-4 0,5-5-27 0,-2 5 20 16,2 0-33-16,2-2-3 0,-2 0-16 0,1 2 19 15,-2-3 10-15,1 1-14 16,2 2-41-16,0 0-2 0,0 2-12 0,-2-2 14 16,2-2-32-16,-3 2 15 0,6 0-20 0,-8 0 2 15,5 0-20-15,0 0 1 0,0-1 9 0,0 1 2 16,0 0-13-16,-1 0-15 0,1 0 18 15,0-2 4-15,1 2-31 0,-1 0 7 16,5 0-17-16,-3-2 37 0,6-3-12 0,-2 4-16 16,4 1 11-16,3 0-14 0,-2 0 1 0,4 0-3 15,9 0-15-15,4 0 32 0,1 0-27 0,6 0 21 16,3 0-12-16,-3 0 8 0,7 0-4 16,-3 0-3-16,3 0 3 0,0 0-2 0,-1 0-13 15,-2 0-7-15,37 16 19 0,-44-12 25 0,-13-4-3 16,4 0-15-16,0 0-14 0,-6 0 29 15,-5 0-38-15,1 0 12 0,-13 0 17 0,9 0-22 16,-9 0 33-16,13 0 5 0,-13 0-22 0,12 0 2 16,-12 0 17-16,0 0 0 0,9 0-9 0,-9 0-14 15,0 0 8-15,13 0-6 0,-13 0-24 16,0 0-17-16,0 0-4 0,0 0-45 16,13 0-46-16,-16 0-28 0,1 0 14 0,-4 0-210 15,-1 0-53-15,-1 0 10 0,2 0 17 0,-2 0 61 16,1 0-30-16,-6 0 33 0,9 0 58 0,-8 0-54 15</inkml:trace>
  <inkml:trace contextRef="#ctx0" brushRef="#br0" timeOffset="3085">1547 1934 710 0,'-2'3'346'0,"-3"-2"-28"0,2-1-53 0,-2 2-4 16,0-2-42-16,4 2-10 0,-2-2-18 0,-1 2-52 15,3-2-2-15,-1 0-21 0,-1 0-5 16,1 2-13-16,7-4-17 0,-3 4-12 0,4-2-17 15,2 0 28-15,2 2-20 0,24 2-14 0,-19-4 10 16,10 0-30-16,6 0 28 0,53 8-8 16,-40-8-15-16,1 2 2 0,-19-2-9 0,10 0 10 15,3 0-9-15,4 0 24 0,-6 0-47 16,2 0 23-16,-10 0-5 0,-4 0 17 0,-4 0-4 16,-2 0-3-16,-4 0-4 0,-6 0 71 0,-9 0-2 15,15 0-4-15,-15 0-5 0,13 0 8 16,-13 0-12-16,10 0-13 0,-10 0-8 15,0 0-16-15,13 0-26 0,-13 0-31 0,0 0 0 16,12 0-129-16,-12 0-57 0,0 0-63 16,0 0 22-16,10 0-218 0,-10-10-23 0,0 10 98 15,11 0-37-15,7-24 62 0,-11 17 8 0,15-9 35 16,4 5 43-16,-3-1 49 0</inkml:trace>
  <inkml:trace contextRef="#ctx0" brushRef="#br0" timeOffset="6154">4498 131 323 0,'0'0'95'15,"0"0"37"-15,0 0-18 0,0 0 2 0,0 0-9 16,0 0 22-16,0 0-26 0,0 0-8 0,0 0-21 16,0 0-25-16,0 0 18 0,0 0-10 15,0 0-44-15,0 0 35 0,0 0-3 0,0 0-3 16,0 0 3-16,0 0-9 0,0 0-14 0,0 0 7 15,0 0-34-15,0 0 42 0,0 0 19 16,0 0-22-16,0 0 47 0,0 0-7 0,0 0 13 16,0 0-11-16,0 0 20 0,0 0-9 15,0 0 6-15,0 0-4 0,0 0-20 0,0 0-14 16,0 0 8-16,0 0 17 0,0 0-4 0,0 0-26 16,0 0-5-16,0 0 3 0,0 0-7 0,0 0 18 15,0 0 34-15,0 0-14 0,0 0-6 16,0 0-14-16,0 0 10 0,0 0 13 0,0 0-35 15,0 0 3-15,0 0 4 0,0 0-12 0,0 0-3 16,0 0 6-16,0 0-8 0,0 0-4 16,0 0-7-16,0-19-21 0,0 19 23 0,4-26 11 15,-8 22-20-15,4 4 8 0,-5-4-13 16,0 2-17-16,2-1 12 0,1 1 23 0,-1-4-27 16,0 4 24-16,-2 0-27 0,-2-1 0 0,4 2 1 15,-3-2-4-15,-1 2 6 0,5-1-20 16,-2-2 21-16,-1 2 12 0,0 0 6 0,-2 0-20 15,1 2 22-15,0 0-43 0,-1-2 14 0,-1 1 0 16,1-2 0-16,-1 2 4 0,0 1-23 16,0 0-1-16,-2 0 20 0,1 0-12 0,9 0 24 15,0 0-9-15,-15 0-14 0,4 0 22 16,1 0-11-16,0 0-9 0,10 0 19 0,-14 0 12 16,-2 0-23-16,6 0 2 0,10 0-2 0,-15 0-4 15,6 0 16-15,9 0 18 0,-15 0-9 0,4 0-25 16,11 0-14-16,-15 0 35 0,15 0 14 15,-14 0-42-15,4 0 13 0,-1 0-18 0,11 0 37 16,-15 0-36-16,5 0 32 0,10 0-12 0,-14 0-6 16,1 0 7-16,13 0 11 0,-15 0-11 15,4 0 3-15,0 0-4 0,11 0 26 0,-15 0-2 16,4 0-4-16,-2 0-18 0,3 0-8 16,-1 0 2-16,1 0-2 0,1 0 13 15,-3 0-16-15,-1-11 13 0,5 11-16 0,8 0 11 16,-14 0 0-16,1 0 10 0,1 0 0 0,4 0 2 15,-5 0-28-15,2 0 12 0,1 0-7 16,10 0 24-16,-14 0-29 0,1 0 12 0,13 0 1 16,-15 0 0-16,2 0 1 0,13 0-6 0,-11 0 13 15,0 0-8-15,11 0 7 0,-13 0 0 16,13 0-18-16,-15 0 16 0,4 0 2 0,11 0-2 16,-13 0 8-16,2 0-9 0,11 0 0 0,-15 0-1 15,4 0 17-15,11 0-20 0,-13 0-15 16,1 0 22-16,12 0-8 0,-11 0 20 0,3 0-37 15,8 0 28-15,-16 0-12 0,6 0 20 0,10-11-17 16,-14 11 0-16,4 0 4 0,10 0-16 0,-13 0 18 16,0 0-2-16,13 0 1 0,-13 0-10 15,13 0 12-15,-10 0 13 0,10 0-26 0,-11 0-1 16,11 0-7-16,0 0 17 0,-15 0 0 16,15 0-1-16,-9 0 6 0,9 0 14 0,0 0-27 15,0 0 8-15,-12 0 3 0,12 0-6 0,0 0 11 16,0 0-2-16,-11 0 3 0,11 0-2 15,0 0-19-15,0 0 23 0,0 0-8 16,0 0 6-16,-11 0-12 0,11 0 16 0,0 0 0 16,0 0-21-16,0 0-3 0,0 0 6 0,0 0-8 15,0 0 8-15,0 0-8 0,0 0 22 0,0 0-32 16,0 0 25-16,0 0-6 0,-16-12 15 16,16 15-24-16,-2-3 17 0,-1 0-15 0,8 0 0 15,-5 0-8-15,1 3 9 0,-1-1 11 16,0 3-8-16,3-1 12 0,-3 2-2 0,4 0-1 15,-3 3 2-15,2-4-15 0,-1 5 15 0,3 0-12 16,6 9 13-16,-3-3-12 0,-1 10-12 0,4-7 10 16,-1-1 15-16,-2-1-12 0,7 0 15 15,-9-1-16-15,2-1-11 0,-1-2 15 0,4 8-9 16,-1-3 15-16,3 3-6 0,-4-3-17 0,3 1 31 16,-6-4-22-16,0-2 11 0,3-3 21 0,-6 0-3 15,7 0-2-15,1 7-11 0,0-7-11 16,-3 4 1-16,2 5 1 0,3-5-5 0,-7-3 6 15,1 1-17-15,1-2 28 0,-6 0 0 16,6-2 0-16,9 7-27 0,-8 5 14 0,-3-6-1 16,4-4 31-16,-5 2-48 0,-2-5 20 0,15 9 23 15,-15-7-27-15,5-2-6 0,-2 3 2 16,-2-1 39-16,2-3-3 0,-4 0-27 0,1 0-3 16,-3-2-6-16,5 3 2 0,0-3-17 0,-1 2 34 15,-4-2-4-15,5 0 2 0,-3 2-8 16,3 0 13-16,-2-4-2 0,-3 3-2 0,5 0 1 15,-3-4-31-15,2 3 33 0,-4-4-16 16,0 0 3-16,0 0 2 0,0 0 4 0,0 0 8 16,0 0-3-16,0 0 1 0,0 0 0 15,0 0-3-15,0 0-7 0,0 0 0 0,0 11 29 16,0-11-5 0,0 0-2-16,0 0 6 0,0 0-13 0,0 9-4 0,0-9 11 0,0 0 2 15,0 0-14-15,0 0-3 0,0 0-2 0,0 9 2 16,0-9 4-16,0 0 1 0,0 9 4 0,0-9-2 15,-11 21-2-15,6-17-3 0,0 1 3 16,-9 12 8-16,6-5-1 0,-7 3-4 0,-3-1-6 16,4 1-14-16,-1 1 2 0,1 0 1 0,-1-1-6 15,1 1 22-15,-1-2 4 0,4 3-11 16,-6-6-7-16,9 2-17 0,5-3 20 0,-10 10 2 16,7-8-5-16,-9 8-7 0,1-2-3 15,-1-2 14-15,2 1-20 0,-1 5 2 0,7-8-12 16,-3-2 2-16,-1 3 23 0,-3-1 17 15,5-2-16-15,1-2-9 0,0 0 17 0,-3 9-1 16,1-7-1-16,1-1-4 0,-1-1-4 0,7 0 30 16,-6 0-28-16,5-3-11 0,-9 15 0 15,6-10 21-15,-1-1-22 0,0 11 19 0,-5-6 1 16,3-5-18-16,-3 8 28 0,0-5 2 16,4-1-13-16,-4 0-7 0,3 7 13 0,-1-10-1 15,3 1 0-15,1-1 0 0,1-3-30 0,3 0 38 16,-6 4-2-16,5-3-7 0,-9 8-2 15,3-3-1-15,2 1 3 0,-3-5-2 0,2 0 24 16,0 14-42-16,-3-5 17 0,3-9-21 16,2 3 35-16,1-5-21 0,-1-2 5 0,1 0-3 15,3 1 2-15,-2-5 13 0,3 2-38 0,1 2 29 16,-3-3-14-16,3 1-12 0,-1-3 17 16,-1 0 15-16,3 5-13 0,-2-4-20 0,1 2 41 15,-1-2-26-15,2 2 19 0,0 0 11 0,0-3-39 16,0 0 15-16,2 0 1 0,1-3 4 15,2 3-21-15,1-1 19 0,2 1 8 0,-1-2-13 16,2 1 14-16,3-2-15 0,12-3 4 0,0 1-7 16,-8-1 20-16,2 0-31 0,-3 0 14 15,-2 4-3-15,1-3 1 0,9-4 17 0,-5 4-18 16,-2 0-15-16,-3 2 25 0,0-1-6 0,-2 0-4 16,13-2 15-16,-9 2-8 0,-4 0-18 0,2 2 24 15,-3 2-7-15,1-4 2 0,-1 4-9 0,0-1-4 16,-1-1-14-16,-9 2 24 0,13 0 2 15,10 0-20-15,1 0 24 0,10 0-2 0,-3 0 4 16,34-14 4-16,-35 10-36 0,1 2 20 16,-7 0 12-16,5-1-8 0,-3 3-24 0,2-1 25 15,-4-3 6-15,4 2-6 0,-1 0-14 16,-12 2 19-16,7 0-2 0,1 0-28 0,0 0 37 16,3 0-12-16,-9 0 4 0,4 0-9 0,13-14-2 15,-24 11 19-15,-10 3-13 0,0 0-16 16,16 0 7-16,-6 0 35 0,-10 0 11 0,10 0 18 15,-10 0 23-15,11 0-5 0,-11 0-8 16,10 0 19-16,-10 0-21 0,0 0 1 16,8 0-3-16,-8 0-13 0,0 0-10 0,0 0 0 15,0 0-12-15,13 0-15 0,-13 0 9 0,0 0-16 16,0 0-24-16,13-14-39 0,-18 11-25 16,5 2 8-16,-5-3-142 0,-2 0-85 0,1 1 28 15,0-2-259-15,1 0 30 0,-2-4 40 16,4 4 56-16,1-1 27 0,2-4 45 0,0 4-16 15,0-4 55-15,0 10 1 0,18-23 63 0,3 7-5 16</inkml:trace>
  <inkml:trace contextRef="#ctx0" brushRef="#br0" timeOffset="7095">4816 1591 607 0,'2'2'245'0,"1"3"-14"0,-3-2-31 0,0-1-5 16,0 0-8-16,2 0-1 0,-2-2-4 15,3 4-34-15,-3-4 13 0,0 2 19 0,0 0-28 16,0-2 1-16,0 0-4 0,0-2-21 15,5 2-18-15,-4-4-15 0,3 0 2 0,-1 0-5 16,0-6-21-16,-1 8-6 0,1-9-15 0,0 3 21 31,1 0-23-31,10-16-9 0,1 1 12 0,-10 6-23 0,3-6-15 0,-4 3-3 0,6-2 0 16,-5 2 9-16,1-1-1 0,3 1 5 16,-8 5 14-16,4 1-29 0,-2 0-11 0,2 3 30 15,-3 0-7-15,-1 4 3 0,3-1-4 0,-4-1-2 16,0 3 1-16,3-4-3 0,-3 3-2 15,1 0 0-15,-1 1-15 0,0-1 8 0,0 1-7 16,4-1 0-16,-4 2 1 0,1-1-8 16,-1 2 8-16,0 0 1 0,0-2-4 0,0 2 0 15,2 1 0-15,1-3 13 0,-3 6-31 0,0 0 24 16,0 0-14-16,0 0 17 0,0 0 11 16,0 0 9-16,0 0-42 0,0-9 12 0,0 9 22 15,0 0-6-15,0 0-22 0,0 0 18 0,-6-15-22 16,2 16 6-16,3 2-18 0,-1-1 46 15,1 2-30-15,-6-1 13 0,2 1-10 0,2 2-15 16,-2 2 28-16,4 1-23 0,-8 10 39 16,-2 0-18-16,3-2-14 0,0 6-12 0,0-3 28 15,3-2 23-15,0-1-21 0,5-17 8 0,0 15-16 16,0 2-2-16,0 5-6 0,0-5 28 0,0-3 1 16,0 2-40-16,0-5 3 0,0 9 1 15,13 12 10-15,-8-16 13 0,11 1 6 0,-8-3-2 16,0-4-1-16,2-3-18 0,-7 0-6 0,4-2 12 15,1-1 7-15,-2 3-10 0,-1-5-33 16,3 0-29-16,0-2-30 0,-8 0-50 0,0 0-35 31,13 0 16-31,18-20-270 0,-16 6 28 0,-1-5 6 0,-6 0 68 0,4-4 16 0,-9 0 13 16,3-3-10-16,6 6 54 0,2-5 1 0</inkml:trace>
  <inkml:trace contextRef="#ctx0" brushRef="#br0" timeOffset="7363">4965 1057 647 0,'0'-3'343'0,"-5"0"1"0,0 0-29 0,5 0-40 16,-1 2-31-16,-2 1-30 0,3-4-22 0,0-1-20 15,-4 2-15-15,3 3-17 0,1-4-37 16,0 1 8-16,0-2-11 0,1 3-10 0,3-2-10 16,-4-2-8-16,1 2-10 0,2 1-33 15,2-2 28-15,0 2-49 0,-2 0-4 0,4-1-65 16,-2-1-41-16,1 3-56 0,17-6 15 0,-9 4-214 16,-4 1-56-16,-2 1 54 0,2-6-24 0,1 8 83 15,1 0 4-15,-12 0 33 0,21 0 23 16</inkml:trace>
  <inkml:trace contextRef="#ctx0" brushRef="#br0" timeOffset="7927">5305 1263 537 0,'-2'-3'222'0,"-3"3"-37"15,5-3-21-15,-1 3 0 0,-1-2-9 0,-1 2-1 16,1-2-16-16,1 2 13 0,1-2-16 16,-4 2-20-16,3 0 4 0,1-2-14 0,-2 2 5 15,2 0-21-15,0 0-8 0,0 0-10 16,-1-2-12-16,-3 2-17 0,3 0 22 0,-1 0 0 15,2 0-32-15,3 0 20 0,1 0-20 16,-1 0 12-16,2 2-7 0,1 0 3 0,5-2-1 0,1 2-12 16,12 2 34-16,2 2-24 0,5-4-13 15,-4 0 12-15,1 1-20 0,-6 0-5 0,-4-1 2 16,0-2-1-16,-2 0 16 0,-3 0-7 16,-13 0 0-16,0 0-5 0,13 0-4 0,-3 0-13 15,-10 0 6-15,13 0 30 0,-13 0-29 0,13 0-18 16,-13 0 3-16,9 0-42 0,-9 0-26 0,10 0-44 15,-10 0-46-15,11 0 15 0,-11 0-233 0,0 0 25 16,0 0-24-16,0 0 102 0,13-16-62 16,-13 16 81-16,0 0-56 0,-3 1 83 0</inkml:trace>
  <inkml:trace contextRef="#ctx0" brushRef="#br0" timeOffset="8177">5290 1486 234 0,'-6'3'402'16,"-1"2"-62"-16,6-4-30 0,-4 2-8 0,2-2-56 15,3-1-26-15,-5 3-22 0,3 3-39 16,1-4 26-16,1-2-23 0,0 1-50 0,-4-1-4 16,4 0-11-16,4 0 13 0,-1 2-63 0,3-2 0 15,1 5 8-15,2-3 9 0,1-1 2 16,19 3-32-16,2-2 19 0,3-2-56 0,-18 0-28 15,12 0-38-15,1 0-56 0,6 0 12 0,37-19-161 16,-32 10-124-16,7 2 17 0,-5-3 34 0,2 0 42 16,3 2 11-16,1 1-24 0,-4-5 80 15</inkml:trace>
  <inkml:trace contextRef="#ctx0" brushRef="#br0" timeOffset="9055">6327 1095 553 0,'0'-2'221'0,"0"0"-9"0,0-1-34 0,0 1-5 16,0 1-5-16,0 1-26 0,-1-1-3 16,1-2-28-16,-2 1-4 0,2-2-15 0,0 4 3 15,-2-2-17-15,-1 0-24 0,3 2 8 16,-1-3-3-16,1 2-19 0,0 1 14 0,0-2-8 15,0 0-1-15,-2 0-5 0,-1 2 6 16,3-2-14-16,-2 0 8 0,2 2-22 0,-1 0 16 16,1-2-9-16,0 2 0 0,0 0 13 0,-4 0-20 15,4 0-5-15,0-1-5 0,0 1 15 0,0 0-23 16,0 0 13-16,4 0-1 0,-8-3 0 16,4 3-7-16,-1 0-4 0,1 0 4 0,0 0 12 15,1 0 0-15,-1 0-10 0,-3 0 27 0,5 0-23 16,-4 0 4-16,2-2 0 0,0 2 24 15,0 0-28-15,0 2 0 0,2-2 1 0,-2 0-2 16,-2 0-10-16,2 3 17 0,-2-3 9 16,-1 3-9-16,2-1-17 0,1 0 15 0,-2 4-17 15,2-5 9-15,-3 2-14 0,3 1 18 0,0 2 11 16,-4-1-5-16,4 4-18 0,0-4 6 16,-1 5-4-16,-2 0 30 0,1-3-27 0,0 3 18 15,2 2-15-15,0-2 0 0,-3 20 14 16,3-7-12-16,0-6 5 0,0 3 30 0,-3 9-14 15,3-17-14-15,0 4 3 0,0 4 34 0,0-3-9 16,0 5 8-16,0-3-34 0,0 1 15 0,0-3 10 16,0-1-22-16,0 6 29 0,0-3-18 0,0-2-27 15,0-1 26-15,0-4-5 0,0 0-13 16,0-2 21-16,13-10-17 0,-13 12 18 0,0-3-15 16,0-9 8-16,0 12-16 0,0-12-15 15,0 12 30-15,0-12-22 0,0 10 1 0,0-10-2 16,0 7 1-16,0-7-4 0,0 0-36 15,0 0-46-15,0 0-106 0,0 0 17 16,8 12-283-16,-15-18 12 0,-4-7 43 0,-5-14 48 16,1 4 15-16,2-4 23 0,4 2 22 0,-3-3 18 15,8-1 23-15</inkml:trace>
  <inkml:trace contextRef="#ctx0" brushRef="#br0" timeOffset="10526">4888 76 631 0,'0'0'243'15,"0"0"-38"-15,0 0-4 0,0 0-13 0,0 0-23 16,0 0 3-16,0 0-13 0,0 0-22 15,0 0-29-15,0 0 11 0,0 0-20 16,0 0-12-16,0-22-17 0,0 22 16 0,0 0-23 16,0 0-3-16,0 0-10 0,0 0-5 0,0 0-5 15,0 0 8-15,0 0-19 0,0 0 11 16,0 0-17-16,0 0-8 0,0 0 21 16,0 0-26-16,0 0 12 0,0 0-1 0,0 0 8 15,0 0-17-15,0 0-3 0,0 0-9 0,-17 14 24 16,21-6-20-16,0-2 13 0,-4 4-14 15,4-4-1-15,-1 3 1 0,0 1 9 0,5 14 3 16,-1-6 5-16,-7-2-18 0,3-3 2 0,-1 1 6 16,4 11 14-16,-6-6-15 0,0-3 12 15,0-2-5-15,2-3-5 0,-2-1 3 16,0 1 3-16,0-11-6 0,0 0 20 0,0 11 0 16,0-2 6-16,0-9-15 0,0 12-13 0,0-12 10 15,0 12 4-15,0-12-18 0,0 12 9 0,0-12 8 16,0 12 0-16,0-12 30 0,0 0-3 15,0 8-21-15,0-8 14 0,0 0-5 16,0 0-2-16,0 10 39 0,0-10-6 0,0 0-4 16,0 0 35-16,0 0 2 0,-7 15-17 0,6-15 8 15,1-2-8-15,1 2-7 0,-1-4 12 0,0 2-30 16,0-3-5-16,5 3-13 0,-3-3 7 0,-2 0-18 16,1-2-2-16,2 0 5 0,-1 1-18 15,0-1-5-15,3 1 27 0,-4-2-12 0,4 1 1 16,-3-1-2-16,4-1 3 0,-4 1-7 15,7-10-4-15,1 3-12 0,-3 2-8 0,-3 1 11 16,0 2-20-16,2 0 22 0,-1 4-4 0,0-2 13 16,3 3-34-16,-3-4 27 0,-2 4 10 0,0-5-21 15,2 4 5-15,0-2-14 0,0 0 18 16,1 3 11-16,-2-3-20 0,2-1 9 0,-1 4-3 16,3-3-10-16,-5 0 1 0,4 2 2 15,6-8-31-15,0 3 3 0,-7-1 23 0,5 6-2 16,1-2 0-16,-6 3-18 0,2 0 14 0,-5 1 5 15,4 1 0-15,-4-1 11 0,5 0 10 16,-1 0-20-16,-4 0-2 0,2 1-4 0,1 0 22 16,-1-1-23-16,0 2-2 0,1 1 1 0,1-1 13 15,-1 2 1-15,1-3-1 0,-4 3 2 16,4 0-49-16,1 0 28 0,-3 0-16 0,-5 0 18 16,0 0 6-16,0 0-2 0,0 0 2 0,14 0 2 15,2 17 18-15,-11-12-24 0,-2 1 2 16,2 2 2-16,2-3 14 0,-1 19-18 0,-6-8 12 15,3 0-7-15,2-3 6 0,-2 11 8 16,4-3-5-16,-2-5 1 0,-4 0 0 0,6 7 0 16,-5-2 2-16,2-4-2 0,-2-2-2 0,0-3 5 15,1 0 18-15,-2-3-19 0,1 1-10 0,-2-2 15 16,5-1-22-16,-5 2 13 0,2-1-13 16,2 1-26-16,-4-3-27 0,4 0-55 15,-1 0-72-15,-3-4 19 16,3 3-269-16,-1-3 17 0,1-2 72 0,-3 3 27 0,0-3-9 0,0 0 38 15,0 0 22-15,0 0 25 0,11 0-19 16</inkml:trace>
  <inkml:trace contextRef="#ctx0" brushRef="#br0" timeOffset="12576">6934 601 589 0,'0'0'204'0,"0"-22"-16"0,0 22-20 16,0 0-23-16,0 0 1 0,0 0-14 0,0 0-23 15,0 0 13-15,0 0-9 0,0 0-11 0,0 0 6 16,0 0-1-16,0 0-14 0,0 0-9 16,0 0 3-16,0 0-15 0,0 0-12 0,0 0 1 15,0 0 10-15,0 0-7 0,0 0-28 16,0 0 14-16,0 0-8 0,0 0 1 0,0 0-2 15,0 0 4-15,0-17-37 0,0 17 5 0,0 0 20 16,0 0-22-16,0 0-11 0,0 0 27 0,0 0-10 16,0 0-6-16,0 0 4 0,0-22-10 15,-3 1 4-15,8 17-2 0,1 0-7 0,-3 4 14 16,4-2-5-16,-1 2 1 0,1-4 5 16,-1 0-16-16,2 2-7 0,-3 1 6 0,0-5-2 15,1 5-2-15,1-1 18 0,-1 1-15 0,1-2 4 16,-1 3 17-16,-2-1-3 0,0 1-22 15,3 0-6-15,1 0 8 0,-2-3-7 0,4 3 9 16,-3 0-2-16,1 0 15 0,-2 0-19 16,-6 0-4-16,0 0 32 0,13 0-11 0,-5 0-17 15,-8 0 10-15,13 0-5 0,10 18 16 0,-17-12-11 16,2 0-6-16,-1-2 7 0,1 1-14 0,13 7 2 16,-8 0-1-16,-5-2 16 0,0 4-11 15,-1-4-2-15,-3-2 5 0,-2-3 18 0,1 5-8 16,2-2 6-16,0-2-13 0,5 18 25 15,-6-9-22-15,-4 2-5 0,2-1-3 0,-2-2 23 16,0-14 14-16,0 11-3 0,0 1-15 0,0 8-5 16,0 1 35-16,-21 25-23 0,15-21 6 0,-2-4-10 15,-5 3 16-15,6-12 12 0,-3 7-16 16,2-3-10-16,-5-2 2 0,4 1 29 0,-3-2-16 16,3-4 21-16,1 1-14 0,-2-5-2 15,3 4-5-15,3-6 11 16,-1 4-3-16,0-4-7 0,0-1 0 0,0 2-5 0,0-1-2 0,0 2-3 15,1-3 10-15,-1-1-1 0,1 1 15 0,-2 5 0 16,4-5 6-16,-2-2-13 0,2 0-11 16,-1 1 42-16,-1-1-18 0,3 0 18 15,-4 0-24-15,5 0 13 0,0 0-9 0,0 0 2 16,0 0-21-16,0 0 12 0,0 0-1 0,0 0-6 16,-16-15-19-16,13 7-3 0,3 4 11 0,0-6-10 15,3 6-17-15,-2-6 2 0,-1 0 13 16,0-1-18-16,17-22-5 0,-9 15-17 0,5-1 11 15,0 3-21-15,1-6 29 0,6 3-18 16,-4-3-4-16,3 2 0 0,1 1 15 0,1-1-12 16,3 1-13-16,-5 4 7 0,5-2 4 15,-2 0 9-15,-6 0 20 0,6 3-8 0,-2-3-21 16,-4 4 24-16,0-1-6 0,-3 5-13 16,-2-1 4-16,-1 0-7 0,-2 7 26 0,-1-8-11 15,-1 8 12-15,2-4 0 0,-3 1-7 16,2 1-8-16,-3-1 0 0,1 0 3 0,3-1 26 15,-1 2-25-15,-1-2 3 0,-2 3 2 0,0 0-1 16,3-4-2 0,-2 5 0-16,-2-4-18 0,3 4-6 15,-4-3 5-15,3 2 21 0,-4 0 2 0,1-4 6 16,3 4 19-16,-5 1-7 0,2 0-24 0,4-3 29 16,-6 6-13-16,0 0-4 0,0 0-16 0,0 0 23 15,0 0-15-15,0 0 20 0,0 0-12 16,0 0 0-16,0 0 0 0,15-15-20 0,-15 15 25 15,0-3-12-15,0 3 13 0,1-2 2 16,-1 2 10-16,3 0-16 0,-1-3-14 0,-2 3 12 16,0-2-26-16,0 2 12 0,0 0 22 0,-2 0-8 15,-1 0-7-15,2 0 18 0,-1 5-4 16,0-3-14-16,-4 3 3 0,1-4 3 0,-3 3-11 16,3 2-2-16,0-2 13 0,-9 15 1 15,1-8-7-15,-5 5 11 0,0-4-11 0,4 5-5 16,-6 0 16-16,6-1 3 0,1 4-21 15,-2-5 21-15,4 7-7 0,-2-8-3 0,0 6 3 16,5-6-1-16,-5 6-2 0,5 4-7 0,0-5 2 16,1-2-1-16,1-2 17 0,3 0-1 15,-4-3-2-15,2 0-20 0,4 0 5 0,-1-3 15 16,-3 1-14-16,5 0-6 0,0 2 28 0,-2-1-1 16,2-1-2-16,0 0-37 0,0 0 22 0,0-10-8 15,0 11-8-15,0 5 12 0,0 4 12 16,17 14 0-16,-11-17-6 0,7 4-14 15,-2-1-5-15,2-3 24 0,8 5-2 0,-4-7-89 16,0-3-51-16,-2-2-65 0,1-6 17 0,-1 0-283 16,-1 2-5-16,1-4 69 0,-4-1 27 0,-1-1 20 15,9 0 6-15,5 0 62 0,2 0-2 16,0 0 37-16,3 0-12 0</inkml:trace>
  <inkml:trace contextRef="#ctx0" brushRef="#br0" timeOffset="13221">7966 1022 658 0,'0'-2'230'0,"0"0"-10"16,3 2-25-16,-3 0 0 0,-3 0 4 15,6 0-22-15,-3 0-13 0,2-2-16 0,-2 2 3 16,-2 0-36-16,2 2 29 0,-5-4-40 0,5 2 7 16,-8 2-6-16,4 0-38 0,2 3 17 15,-5 0-16-15,-1-3-11 0,0 1 2 0,-13 16 3 16,5-8-26-16,-2 5 21 0,7-4-12 16,1-1-17-16,1-4 5 0,2 6-11 0,1-3 1 15,-3 7 21-15,6-5 0 0,-3 1 9 16,1-1-47-16,2 0 13 0,3-2 11 0,-4-3 2 15,4 3-31-15,-3 0 2 0,3-6-6 0,0 6 41 16,0-10-39-16,0 0 13 0,0 14 7 0,23 13-15 16,-10-17-26-16,3-5-31 0,-3 2-17 15,1-7-31-15,-14 0-48 0,23 0 13 0,27-16-174 16,-27 5-87-16,3-9 12 0,-7 4 0 0,5-1 51 16,-2-3 24-16,-5 4 60 0,-2-4-4 0</inkml:trace>
  <inkml:trace contextRef="#ctx0" brushRef="#br0" timeOffset="13643">8023 822 553 0,'-4'-1'228'0,"0"-2"-9"0,0 3-55 15,1 0-2-15,0 0-45 0,0 3 12 16,1-3-15-16,-4 1-7 0,2 3-32 0,-1-2-10 16,1 0-9-16,2 0 18 0,2-1-28 0,0 2 5 15,0-1 6-15,-2-2-5 0,2 2-16 0,0-4 10 16,2 2-13-16,-2-2 3 0,2 2-1 15,2-4-9-15,-4 2 6 0,5-4 17 16,-1 6 5-16,-4-2 41 0,3-2 6 0,-2 2 5 16,1 0 25-16,-2 1 16 0,0-1-17 15,0 2-11-15,0-4-12 0,0 4-13 0,2-5-8 16,1 4-10-16,-3-2-4 0,2 3-5 0,-1-1-7 16,-1 1-7-16,0 1-76 0,0 2 1 0,0-3-65 15,0 3-81-15,0 0 15 0,0 1-278 0,3-1-11 16,-3 1 61-16,0-1 46 0,2-2-1 15,-7 1 30-15,5 0 27 0,-3-4 5 0,0 4 43 16</inkml:trace>
  <inkml:trace contextRef="#ctx0" brushRef="#br0" timeOffset="15897">3058 1984 475 0,'0'0'143'0,"0"0"-1"0,0 0-40 15,0 0 8-15,0-20 12 0,0 20-50 0,0 0 22 16,0 0-9-16,0 0 12 0,0 0-27 0,0 0 39 16,0 0-28-16,0 0 19 0,0 0-28 15,0 0 18-15,0 0-24 0,0 0 7 0,0 0-13 16,0-20-9-16,0 20 1 0,0 0-13 0,0 0 0 15,0 0 9-15,0 0-7 0,0 0-10 16,0 0-10-16,0 0 10 0,0 0-16 0,0 0 8 16,0 0-1-16,0 0-2 0,10-20-18 0,-2 20 22 15,1 2-24-15,3-4 16 0,-1 2-3 16,7 0-4-16,0 0-3 0,3 0 18 16,-2 0-22-16,4 0 11 0,-2 0-23 0,0 0 6 15,-3 0 20-15,1 0-1 0,-3 0-24 0,-1 0 22 16,-2 0 7-16,9 18-16 0,-9-16-13 0,16 0-2 15,-6 2 23-15,-4-2-13 0,1 0 28 16,-4-2 2-16,-1 1-3 0,15 1-5 0,-7-2-12 16,-2 3 11-16,-2 1 7 0,-2-4-10 15,0 0-5-15,14 0-1 0,-2 3 18 0,-16-3-16 16,5 0 5-16,3 0-12 0,-2 0-11 0,6 0 7 16,-4 0 12-16,0 0 5 0,-2 0-2 0,-1 0-13 15,0 0 12-15,-2 0-21 0,5 0 12 16,6 0-4-16,-2 0 14 0,-1 0-5 15,-5 0-11-15,7 0 3 0,-1 0 9 0,0 0-13 16,0 0 6-16,1 0-2 0,-5 0-6 0,-4 0 12 16,3 0-19-16,-6 0 11 0,1 0 10 15,-2 0-9-15,8 0-1 0,2 0 2 0,-4 0 13 16,-3 0 0-16,0 0-23 0,0 0 11 0,1 0-7 16,-3 0 6-16,1 0 11 0,9 0-15 15,4 0 6-15,-1 0 4 0,-1 0-19 0,3 0 3 16,-1 0 12-16,4 0 0 0,-8 0-8 15,5 0-6-15,0 0 23 0,1 0 4 0,-5 0-17 16,-2 0 8-16,-2 0-13 0,-3 0 11 0,8 0-5 16,1 0-3-16,1 0 13 0,1 0-23 15,-5 0 15-15,2 0-9 0,-7 0-4 0,9 0 2 16,-2 0 8-16,-5 0 20 0,-3 0-8 0,8 0-6 16,-4 0-14-16,-2 0 6 0,-3 0 1 15,1 0 3-15,-3 0-2 0,-1 0 7 0,1 0-19 16,-4 0 3-16,4 0 11 0,6 0 12 15,5 0-18-15,1 0 0 0,-4 0 13 0,-2 0-22 16,0 0 5-16,-3 0 19 0,-4 0-16 0,1 0-3 16,-2 0 29-16,0 0-27 0,-2 0 7 0,2 0-1 15,8 0 8-15,0 0 5 0,2 0-3 16,-4 0 9-16,-6 0 3 0,3 0-28 0,0 0 16 16,7 0-13-16,5 0 12 0,-1 0-7 15,1 0 1-15,-7 0 17 0,1 0-13 16,1 0 14-16,4 0-20 0,-6 0 12 0,0 0-18 15,4 0-3-15,1 0 33 0,-4 0-28 0,20 17 0 16,-13-17 17-16,-6 0 12 0,-2 1 3 16,0-1-33-16,-3 0-7 0,-4 0 13 0,7 0 3 15,5 0-3-15,2 0-10 0,1 0 3 16,-3 0 1-16,3 0 17 0,-3 0-19 0,-3 0 22 16,-1 0-7-16,4 0-12 0,3 0-8 0,0 0 36 15,2 0-15-15,-5 0-16 0,3-11 32 16,0 11-2-16,0 0-20 0,-6 0-16 0,6 0 33 15,-1 0-40-15,-3 0 5 0,6 0-13 16,-2 0 16-16,5 0 2 0,-1 0-8 0,1 0 10 16,-4 0 4-16,3 0 10 0,-3 0-13 0,0-10 1 15,-3 10 3-15,1 0 19 0,23-20 4 16,-22 18-32-16,-6 0 5 0,5 0 20 0,-6 2-24 16,-1-1 39-16,-1-2-37 0,-4 3 8 0,13-1-5 15,0 1-16-15,0-4 18 0,-3 3 0 0,3-1 22 16,8 0 5-16,-7-1-34 0,4 1 35 15,-4-1-27-15,4-2-9 0,-5-1 1 0,-4 6 29 16,4-3-33-16,5 0 4 0,-5-2 6 16,-5 5-14-16,-13 0 23 0,9 0-13 0,2 0-3 15,3 0-2-15,22-17-2 0,-33 13 10 0,15 3 26 16,-8-5 4-16,-3 3-44 0,0 2 14 16,6-7-3-16,-4 5 13 0,1 2-11 0,-7-1 4 15,-14 2 25-15,15 0-15 0,-6 0-7 0,4 0 17 16,-3 0-14-16,-10 0 18 0,13 0-12 15,-13 0 31-15,10 0-34 0,-10 0 14 16,13 0-8-16,-13 0 16 0,11 0-4 0,-11 0-3 16,10 0-28-16,-10 0 26 0,13 0 8 0,-13 0-12 15,0 0-1-15,8 0-3 0,-8 0-12 16,0 0-1-16,0 0 17 0,13 0-16 0,-13 0 24 16,0 0-31-16,0 0-36 0,0 0-68 0,9 0-68 15,3-10 16-15,-19 13-288 0,1-3 22 0,-7 0 22 16,-15 7 50-16,-2-4 36 0,-6 6 7 15,0 1 24-15,-14-3 61 0,8 7-1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54749" units="1/cm"/>
          <inkml:channelProperty channel="Y" name="resolution" value="2151.47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11T05:58:56.978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63 146 595 0,'0'0'175'16,"0"0"-33"-16,0 0-12 0,0 0-36 0,0 0-16 15,0-21 18-15,0 21 2 0,0 0-21 16,0 0-12-16,0 0 27 0,0 0-8 0,0 0-19 16,0 0 6-16,0 0-12 0,0 0-14 0,0 0-2 15,0 0-6 1,0 0 6-16,-21 0-20 0,21 0-6 0,0 0-11 0,0 0-12 0,0 0 14 15,0 0-28-15,0 0 8 0,0 0 6 16,0 0-42-16,0 0 6 0,0 0 40 0,0 0-6 16,-27-39 22-16,27 39 0 0,0 0-18 15,-3-2 0-15,3 1 11 0,-4-1 6 0,4 2 14 16,0 0-14-16,0 0 8 0,-1 0 0 0,-1 0 3 16,4 0 0-16,-2 0 6 0,-2 0 6 15,4 0 2-15,-2 0-2 0,0 0-1 0,-2 0 8 16,2 0 3-16,0-2-4 0,0 2-13 0,0-2 14 15,0 2-5-15,0-2 6 0,0 2-13 0,0 0 0 16,-2 0-6-16,2-2 6 0,2 2-3 16,-4 0 1-16,2 0-2 0,-3 0-6 0,3 0-22 15,3-4 14-15,-1 4 4 0,1 2-13 0,1 0 17 16,4 0-22-16,-2-2 13 0,-3 2-1 16,2 0 3-16,2 0-13 0,-1 0 10 0,-1-1-18 15,0 1 12-15,0 0 3 0,-2 3-25 16,2-4 30-16,1 5-6 0,-2 0-1 0,0 1-6 15,0 0 14-15,-1 1-19 0,7 15 31 0,-6-8-8 16,-2 0-5-16,0-1 4 0,1 0 9 0,-3 2 12 16,0-16-4-16,0 19-5 0,0 3-1 15,-21 28 15-15,21-32-12 0,-5 10 2 0,3-8 7 16,-4 5-16-16,1 0 0 0,3-8-12 0,-4 7 34 16,3-12-22-16,3 8 36 0,-7-9-26 15,4-1-6-15,1 0-2 0,-1 0-14 0,0 1 14 16,1-4 42-16,1 4-44 0,-3-8-17 15,4 7 14-15,-1-3 7 0,-2-1 6 0,3 3-18 16,-4-4 13-16,3 3-6 0,-1-2 1 0,-1-3-4 16,1 2-9-16,1-1 9 0,1 0 1 15,-5 0-3-15,5 0 77 0,0-3-26 0,0 3 15 16,-2-1-12-16,2-3 2 0,0 0 16 0,-1-5-25 16,1 3-1-16,0-1-8 0,3-4-19 15,-3 1 20-15,0-1-15 0,5-1-28 0,-4-2 8 16,4-1 12-16,-5 0-5 0,8-10-3 0,-1-3-12 15,-1 10 2-15,2-8 9 0,-5 5-4 16,2 1-3-16,2 7 3 0,-6-8-9 0,6-6-6 16,6 2-10-16,-5-3-3 0,0 3-12 0,5-3 10 0,-7 4-8 15,6 1 14-15,-1 6-32 0,-4-1 14 0,2-8 14 16,-1 12-33-16,-1-5 29 0,1 3 3 16,-2 0 13-16,-1 5-20 0,-2-2 5 15,2 0 5-15,2 2-9 0,-4-3 23 0,3 5-16 16,-2-3-5-16,4 0 0 0,3-8 8 0,-1 2-28 15,-2 4 3-15,-2 0 20 0,2 3 7 0,-1-3-14 16,-1 4-8-16,3 1 18 0,-6 0-1 16,2 2 3-1,1-2-10-15,-3 0 4 0,2 3 0 0,2-3 1 0,-1 2 2 0,1-1 0 0,-3-1 2 16,3 5 0-16,1-6 1 0,2 3-24 16,-2 1 2-16,-2 0 3 0,4 0 3 0,1 0 0 15,-3 0 4-15,0 2 16 0,-1-2 0 0,3 2-39 16,-2-1 19-16,-2 1 2 0,2 0 3 15,-1 0-5-15,1 0-10 0,-2 0 4 0,-6 0 2 16,0 0 22-16,0 0 15 0,12 0-43 0,4 16 3 16,-11-10 24-16,1 1-6 0,-3 1 11 0,2-4 1 15,2 6-1-15,-6-5-26 0,3 5 7 16,2 16 24-16,-1-13-1 0,-3 1 1 16,-1-1-4-16,-1 1 15 0,0-14-16 0,0 12 1 15,0 7 20-15,0 4 0 0,-19 26-6 0,12-25 0 16,-1-1 5-16,-5 2-11 0,-1-3 9 15,9-2-2-15,-2 3-1 0,1-5 3 0,3-3-12 16,-2-1 14-16,3 3-17 0,-4 9 26 0,-1 0-31 16,1-6 12-16,1 5-4 0,-2-7-9 15,4 0 40-15,0-7-11 0,0 5-12 0,3-16-8 16,0 12 7-16,0-3 3 0,0 1-8 0,0-10 2 16,0 12 6-16,0 0-4 0,0-2-7 0,21 19-17 31,-3-15 2-31,-1-1-81 0,3-13-82 0,-1 2-84 0,-19-2 21 0,23 0-226 0,1 0 18 15,34-21 31-15,-19 10 45 0,-2-3-8 0,-1-6 40 16,1-4 40-16,5-1 44 0,2-3-82 0,6 1 126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54749" units="1/cm"/>
          <inkml:channelProperty channel="Y" name="resolution" value="2151.47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11T05:58:58.217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24 468 254 0,'0'0'191'0,"0"0"-13"0,-23 0 3 0,23 0-37 16,0 0 22-16,0 0-5 0,0 0-32 0,0 0 0 16,0 0-8-16,0 0-11 0,0 0 0 15,0 0-17-15,0-20 3 0,0 20-22 0,0 0-13 16,0 0 14-16,0 0 0 0,0 0-2 15,0 0 4-15,0 0-17 0,0 0 6 0,0 0-5 16,0 0-11-16,0 0 10 0,0 0-7 16,0 0 6-16,0 0-25 0,0 0-3 0,0 0 10 15,0 0 0-15,0 0 2 0,0 0 17 0,0 0-31 16,0 0 8-16,2-13-18 0,33 18-8 16,-17-5 15-16,44 10 22 0,-22-8-27 0,5-1 13 15,-2-1-25-15,-3 0 31 0,2 0-17 0,-23 0-16 16,14 0-18-16,0 0 42 0,3 0-10 0,-1 0-18 15,1 0 12-15,-7 0-14 0,-5 0 7 16,-4 0 1-16,-1 0-13 0,-4 0 40 0,-2 0-8 16,-4 0-5-16,-9 0 36 0,12 0-43 15,-12 0 12-15,11 0 3 0,-11 0 1 0,11 0-1 16,-11 0-5-16,10 0-16 0,-10 0 4 0,0 0-3 16,11 0-30-16,-11 0-10 0,0 0-6 15,0 0-33-15,10-7-27 0,-16 9-29 16,1-2-59-16,-5 2 18 0,2-2-219 0,-5 2-9 15,3-1-4-15,2-1 82 0,-13 15 8 0,0-14-10 16,7 8 8-16,4-6 56 0</inkml:trace>
  <inkml:trace contextRef="#ctx0" brushRef="#br0" timeOffset="438">81 794 424 0,'-2'3'335'0,"-3"-3"-42"0,2 0-21 0,-2 2-31 16,-1 0-31-16,4-2-29 0,0 0-29 15,-3 3-15-15,4 0 14 0,-4-3-31 0,2 0-7 16,-1 2-4-16,3-2-10 0,-2 2-19 15,-1-2-24-15,4 1 8 0,5-2 10 0,-2 1 9 16,2 0-46-16,2-2 10 0,1 2-16 0,2 0 35 16,1-2-16-16,-1 2-18 0,7 0 28 15,6 0-18-15,6 0-12 0,2 0-3 0,3 0-20 16,1 0-10-16,1 0 29 0,1 0-32 0,0 0 12 16,2 0-2-16,-2 0-8 0,-6 0 7 15,-1 0-16-15,-2-10 20 0,27-6-3 0,-45 16 6 16,-1 0-6-16,6 0 31 0,-2 0-39 0,-5 0 11 15,-8 0 12-15,14 0 14 0,-14 0-19 0,13 0 27 16,-13 0-21-16,12 0 35 0,-12 0-26 16,0 0-17-16,11 0-23 0,-11 0-12 15,0 0-80-15,0 0-73 0,0 0 16 0,0 0-272 16,0 0 19-16,24-11 49 0,-20 6 31 0,2-2 18 16,17-3-1-16,4-7 57 0,4 5-2 15,9 0 9-15</inkml:trace>
  <inkml:trace contextRef="#ctx0" brushRef="#br0" timeOffset="1330">1627 15 549 0,'-3'-2'274'0,"0"2"-23"0,0-1-34 0,0-1-9 15,1 2-2-15,-1-2-42 0,3 2-13 16,0-2 13-16,-5-1-50 0,5 2 9 0,-2-1 0 16,2 2-31-16,0 0-27 0,0 0 9 15,0 0-18-15,0 0-9 0,0 0-3 16,-11-1 0-16,11 2 13 0,0-1-5 0,-2 0-30 16,2 2-3-16,0-1 7 0,-1 4 6 15,2-3-26-15,-1 0 15 0,0 1 9 0,0 5-34 16,2-5 10-16,1 6 12 0,-3-2-5 15,3 0-9-15,2 3 0 0,2 11 16 0,4 3-1 16,-1-1-18-16,1-1-4 0,4 1 17 0,2 3 1 16,-2-3-2-16,6 6-25 0,-5-1 2 0,5 0 4 15,0 2 12-15,0 0 1 0,-3 1 6 16,8-2-21-16,0-2 20 0,0-1-8 0,1 0 11 16,-3 0-5-16,2-3-17 0,-5-4 25 15,2-1-32-15,-5 4 5 0,1-5 8 0,-3-3 3 16,0 2 8-16,-6-5 4 0,-2-2-10 0,0-4 5 15,-2-2-22-15,1 5 1 0,-4-5 9 16,2 1 12-16,-3 0-19 0,2-2 7 16,-4 1-3-16,7 1 19 0,-6 2-22 0,6-5-12 15,-7 4-7-15,3-2-29 0,0 0-15 0,-1 2-64 16,0-4-7-16,-1 1 14 0,2-2-238 0,-3 0 19 16,0 0 22-16,0 0-14 0,0 0 74 15,15-19 7-15,-12 12-13 0</inkml:trace>
  <inkml:trace contextRef="#ctx0" brushRef="#br0" timeOffset="2003">2340 37 643 0,'0'-4'251'16,"0"-3"-52"-16,-1 6 4 0,1-1-37 0,0-2-15 16,-2 0-34-16,2 2-3 0,0 1-8 15,0 1-4-15,0-2-41 0,0 0 4 0,0 2 2 16,0-2-10-16,0 2-17 0,-5 0 12 0,4 0-1 15,-1 2 7-15,-3 0-28 0,3 0 5 0,-2-1 13 16,2 1 4-16,-3 5-6 0,-1-4-9 16,2-2-2-16,-4 6-6 0,2-3 18 0,-1 4-23 15,-7 8 18-15,3-4 9 0,1-3-4 16,2 1-26-16,-7 8 19 0,-3 1-6 0,4 3-1 16,-2-3 13-16,1 1-17 0,2 5 16 15,-5-6 8-15,4-3-33 0,-4 4 15 0,3-3 20 16,1 3 19-16,-10 2-18 0,5-1-21 0,1 4 12 15,-3-3 21-15,0 0-37 0,0 1-5 0,0 1 1 16,-2-2-9-16,1-3 23 0,-1 2-21 16,2 5 20-16,-5-4 6 0,5-1-17 0,-2 2 13 15,2-1-2-15,-3-1-5 0,-2 3-3 16,4-2 38-16,-1-5-4 0,0 1 11 0,4 3 1 16,-4-3-27-16,4 0 7 0,1-5-10 0,-1 3 9 15,-1-4-13-15,6-2-5 0,2-2-6 0,6-3-20 16,-2-1 30-16,1-1-20 0,2 2 0 15,2-2-4-15,-2-1-6 0,4 1 15 0,-4-1 5 16,2 2 7-16,3-4 8 0,-4 1 5 16,1 2-4-16,3-3 10 0,-5 1-5 0,0 2-2 15,5-3-4-15,0 0-6 0,0 0-8 0,0 0 8 16,-1 2-1-16,1-2-24 0,-2 0 8 0,4 0-5 16,-1 0 3-16,4-2-33 0,0-1-46 15,-5 2 5-15,3-7-163 0,-3 1-76 0,4-1 27 16,4-12-281-16,1-4 53 0,3-7 51 0,2 9 22 15,-4 0 52-15,5-3 14 0,-1 2 30 16,6 5 9-16,1-8 60 0,3 10-4 0,-3 3-29 16</inkml:trace>
  <inkml:trace contextRef="#ctx0" brushRef="#br0" timeOffset="2895">1598 86 522 0,'-3'-2'234'16,"0"-2"-29"-16,1 2-31 0,1 1-38 0,1 1-10 15,-4 0-7-15,3 0 4 0,1 0-25 0,0-3-17 16,-3 3-9-16,4 3-14 0,-2-3-13 16,1 0 8-16,1 1-6 0,1 3 1 0,-2-2-13 15,0 0-10-15,5 2 6 0,-5-2 9 16,3 3-21-16,0 2 11 0,-1-4-27 0,1 4 19 15,2-1 3-15,0 3-24 0,-2-1 25 0,8 11-5 16,-3-5 5-16,5 6-13 0,2-3 1 0,-7 3 0 16,2-4-1-16,3 1-6 0,0 1 4 15,-4-2 16-15,-1-4 2 0,4 7 9 0,1 3-2 16,-2-5 4-16,-5 3-5 0,6-3-12 16,-3 1 0-16,4 1-2 0,0 3 7 0,2-1-2 15,-1-1-2-15,1-1 9 0,6 3 7 0,-5 0-7 16,7-1-7-16,-4-1 14 0,2-3-6 15,2 3-10-15,-2-1 0 0,-3 0-7 0,3 0-8 16,-1-4 31-16,-2 5-28 0,-3-4 0 0,2-3-5 16,0 1 13-16,-3-2 12 0,5 3-28 15,-2-1 11-15,-3-8 23 0,1 10-16 0,4-3 10 16,-4 1-7-16,-1-4-22 0,2 2 13 16,4 0-3-16,1 1-5 0,-7-3 21 0,-2-1-24 15,1-2 1-15,5 8-1 0,-7-7 6 0,0 2-13 16,-3-8 6-16,-1 2 13 0,1 1 5 15,-7-3-16-15,4 1 2 0,-3-1 9 0,0 0 14 16,1 1 0-16,0-1-3 0,2 1 4 16,-4-1-30-16,4-1-10 0,-1 4 15 0,-1-4 3 15,-2-1 26-15,-1 2-23 0,2 0-8 0,0-2 15 16,1 2-3-16,-3 0-15 0,0 0 9 0,2-2-9 16,-1 0 11-16,-1 2-4 0,3-2 26 15,-1 0-37-15,-2 2 20 0,0-2-24 0,0 0 4 16,0 0-10-16,0 0-17 0,0 0 2 15,2-2-51-15,-4 0-80 0,2-4 13 0,-2 2-280 16,-4-3-23-16,3-3 93 0,1 3 15 16,0-2 14-16,2-3 38 0,2 2 7 0,-2-2-6 15,16-20 59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54749" units="1/cm"/>
          <inkml:channelProperty channel="Y" name="resolution" value="2151.4772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11T05:59:02.020"/>
    </inkml:context>
    <inkml:brush xml:id="br0">
      <inkml:brushProperty name="width" value="0.05" units="cm"/>
      <inkml:brushProperty name="height" value="0.05" units="cm"/>
      <inkml:brushProperty name="fitToCurve" value="1"/>
    </inkml:brush>
  </inkml:definitions>
  <inkml:trace contextRef="#ctx0" brushRef="#br0">51 121 288 0,'-1'0'232'0,"-4"-1"-36"15,2-2-33-15,3 0 22 0,0 1-3 0,0 2-29 16,0 0 7-16,0 0-18 0,0 0 14 0,0 0-2 15,0 0-30-15,0 0 1 0,0 0-12 16,0 0 0-16,0 0-22 0,0 0-2 0,0 0 11 16,0 0-3-16,0 0-38 0,0 0 25 15,0 0-39-15,0 0 19 0,0 0-15 0,0 0-2 16,0 0-16-16,0 0 41 0,0 0-35 0,0 0-1 16,0 0 17-16,0 0-11 0,0 0-13 15,0 0 13-15,0 0-9 0,0 0-23 0,52-10-3 16,-41 10 6-16,13 0 6 0,8 0 1 15,45-14 10-15,-26 13-4 0,1-4-39 0,1 3 12 16,6 0-12-16,-7-6 20 0,8 8 7 0,0-6-14 16,-5-5 2-16,2 6 25 0,-6 3-4 15,3-1-28-15,-8-2 3 0,-7-2-8 0,1 1 41 16,-7 2-19-16,-3-1 14 0,-11 5-3 16,0-2 31-16,2-1 1 0,-12 3-5 0,-2-2 17 15,0 2 30-15,-2-1-14 0,3 1-4 0,-5-2-17 16,1 2-27-16,-1-4 29 0,-3 4-19 15,0 0-38-15,0 0 1 0,0 0-4 0,0 0-1 16,0 0-94-16,12 0-31 16,-12 0-46-16,3-2-51 0,-6 2 20 0,-2 0-249 0,-4 2-17 0,1-4 75 15,0 2 6-15,-4 0 43 0,2 2-1 16,4-4 70-16,-8 4-11 0,14-2-3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1BC5DD-61A1-46AD-9B1C-8662303A559B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D8AC58-2F84-4F95-A956-893FF6A482B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D8AC58-2F84-4F95-A956-893FF6A482BF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1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1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 userDrawn="1"/>
        </p:nvSpPr>
        <p:spPr>
          <a:xfrm>
            <a:off x="0" y="4282182"/>
            <a:ext cx="12192000" cy="257581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9141" tIns="39571" rIns="79141" bIns="39571" rtlCol="0" anchor="ctr"/>
          <a:lstStyle/>
          <a:p>
            <a:pPr algn="ctr"/>
            <a:endParaRPr lang="en-US" sz="1800" dirty="0"/>
          </a:p>
        </p:txBody>
      </p:sp>
      <p:pic>
        <p:nvPicPr>
          <p:cNvPr id="15" name="Picture 14" descr="Picture 7.png"/>
          <p:cNvPicPr>
            <a:picLocks noChangeAspect="1"/>
          </p:cNvPicPr>
          <p:nvPr userDrawn="1"/>
        </p:nvPicPr>
        <p:blipFill>
          <a:blip r:embed="rId3" cstate="print"/>
          <a:srcRect l="1923" b="5336"/>
          <a:stretch>
            <a:fillRect/>
          </a:stretch>
        </p:blipFill>
        <p:spPr>
          <a:xfrm>
            <a:off x="9267744" y="-1"/>
            <a:ext cx="2924257" cy="69269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sz="quarter" idx="10" hasCustomPrompt="1"/>
          </p:nvPr>
        </p:nvSpPr>
        <p:spPr>
          <a:xfrm>
            <a:off x="406400" y="4648200"/>
            <a:ext cx="11277600" cy="1600200"/>
          </a:xfrm>
        </p:spPr>
        <p:txBody>
          <a:bodyPr>
            <a:noAutofit/>
          </a:bodyPr>
          <a:lstStyle>
            <a:lvl1pPr marL="0" indent="0">
              <a:lnSpc>
                <a:spcPts val="4201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Topic headings here </a:t>
            </a:r>
          </a:p>
          <a:p>
            <a:pPr lvl="0"/>
            <a:r>
              <a:rPr lang="en-US" dirty="0"/>
              <a:t>(separator - can run in two lines)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3843867" y="6775450"/>
            <a:ext cx="38608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9141" tIns="39571" rIns="79141" bIns="39571" rtlCol="0" anchor="ctr"/>
          <a:lstStyle/>
          <a:p>
            <a:pPr algn="ctr"/>
            <a:endParaRPr lang="en-US" sz="1800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-16933" y="6775450"/>
            <a:ext cx="38608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9141" tIns="39571" rIns="79141" bIns="39571" rtlCol="0" anchor="ctr"/>
          <a:lstStyle/>
          <a:p>
            <a:pPr algn="ctr"/>
            <a:endParaRPr lang="en-US" sz="1800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7704666" y="6775450"/>
            <a:ext cx="3860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9141" tIns="39571" rIns="79141" bIns="39571" rtlCol="0" anchor="ctr"/>
          <a:lstStyle/>
          <a:p>
            <a:pPr algn="ctr"/>
            <a:endParaRPr lang="en-US" sz="1800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9144000" y="762001"/>
            <a:ext cx="2946400" cy="526191"/>
          </a:xfrm>
          <a:prstGeom prst="rect">
            <a:avLst/>
          </a:prstGeom>
          <a:noFill/>
        </p:spPr>
        <p:txBody>
          <a:bodyPr wrap="square" lIns="79141" tIns="39571" rIns="79141" bIns="39571" rtlCol="0">
            <a:spAutoFit/>
          </a:bodyPr>
          <a:lstStyle/>
          <a:p>
            <a:pPr algn="ctr"/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</p:spTree>
    <p:extLst>
      <p:ext uri="{BB962C8B-B14F-4D97-AF65-F5344CB8AC3E}">
        <p14:creationId xmlns:p14="http://schemas.microsoft.com/office/powerpoint/2010/main" val="4008825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3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E34B19C-60DD-43AB-A89F-1C8D6A5465A0}" type="datetimeFigureOut">
              <a:rPr lang="en-US" smtClean="0"/>
              <a:pPr/>
              <a:t>8/24/202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B310827-B081-4342-A5B5-511BFE5F725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3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8.wmf"/><Relationship Id="rId3" Type="http://schemas.openxmlformats.org/officeDocument/2006/relationships/image" Target="../media/image85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5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127.png"/><Relationship Id="rId7" Type="http://schemas.openxmlformats.org/officeDocument/2006/relationships/image" Target="../media/image1270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1" Type="http://schemas.openxmlformats.org/officeDocument/2006/relationships/image" Target="../media/image129.png"/><Relationship Id="rId5" Type="http://schemas.openxmlformats.org/officeDocument/2006/relationships/image" Target="../media/image21.png"/><Relationship Id="rId10" Type="http://schemas.openxmlformats.org/officeDocument/2006/relationships/customXml" Target="../ink/ink4.xml"/><Relationship Id="rId4" Type="http://schemas.openxmlformats.org/officeDocument/2006/relationships/customXml" Target="../ink/ink1.xml"/><Relationship Id="rId9" Type="http://schemas.openxmlformats.org/officeDocument/2006/relationships/image" Target="../media/image12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" y="6421636"/>
            <a:ext cx="5525295" cy="43636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31412" y="6495976"/>
            <a:ext cx="11853944" cy="287829"/>
          </a:xfrm>
          <a:prstGeom prst="rect">
            <a:avLst/>
          </a:prstGeom>
        </p:spPr>
        <p:txBody>
          <a:bodyPr vert="horz" wrap="square" lIns="0" tIns="20885" rIns="0" bIns="0" rtlCol="0">
            <a:spAutoFit/>
          </a:bodyPr>
          <a:lstStyle/>
          <a:p>
            <a:pPr>
              <a:spcBef>
                <a:spcPts val="164"/>
              </a:spcBef>
              <a:tabLst>
                <a:tab pos="1610306" algn="l"/>
                <a:tab pos="7164487" algn="l"/>
                <a:tab pos="10549978" algn="l"/>
              </a:tabLst>
            </a:pPr>
            <a:r>
              <a:rPr sz="1600" b="1" spc="-17" dirty="0">
                <a:solidFill>
                  <a:srgbClr val="FFFF00"/>
                </a:solidFill>
                <a:latin typeface="Arial"/>
                <a:cs typeface="Arial"/>
              </a:rPr>
              <a:t>Slide </a:t>
            </a:r>
            <a:r>
              <a:rPr sz="1600" b="1" spc="-4" dirty="0">
                <a:solidFill>
                  <a:srgbClr val="FFFF00"/>
                </a:solidFill>
                <a:latin typeface="Arial"/>
                <a:cs typeface="Arial"/>
              </a:rPr>
              <a:t>1 </a:t>
            </a:r>
            <a:r>
              <a:rPr sz="1600" b="1" dirty="0">
                <a:solidFill>
                  <a:srgbClr val="FFFF00"/>
                </a:solidFill>
                <a:latin typeface="Arial"/>
                <a:cs typeface="Arial"/>
              </a:rPr>
              <a:t>of</a:t>
            </a:r>
            <a:r>
              <a:rPr sz="1600" b="1" spc="22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sz="1600" b="1" dirty="0">
                <a:solidFill>
                  <a:srgbClr val="FFFF00"/>
                </a:solidFill>
                <a:latin typeface="Arial"/>
                <a:cs typeface="Arial"/>
              </a:rPr>
              <a:t>275</a:t>
            </a:r>
            <a:r>
              <a:rPr sz="1600" b="1" spc="299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sz="2600" b="1" spc="-149" baseline="6944" dirty="0">
                <a:solidFill>
                  <a:srgbClr val="FFFFFF"/>
                </a:solidFill>
                <a:latin typeface="Arial"/>
                <a:cs typeface="Arial"/>
              </a:rPr>
              <a:t>|	</a:t>
            </a:r>
            <a:r>
              <a:rPr sz="2600" b="1" spc="-6" baseline="1388" dirty="0">
                <a:solidFill>
                  <a:srgbClr val="FFFFFF"/>
                </a:solidFill>
                <a:latin typeface="Arial"/>
                <a:cs typeface="Arial"/>
              </a:rPr>
              <a:t>Prof.Gangaboraiah</a:t>
            </a:r>
            <a:r>
              <a:rPr sz="2600" b="1" baseline="1388" dirty="0">
                <a:solidFill>
                  <a:srgbClr val="FFFFFF"/>
                </a:solidFill>
                <a:latin typeface="Arial"/>
                <a:cs typeface="Arial"/>
              </a:rPr>
              <a:t> PhD </a:t>
            </a:r>
            <a:r>
              <a:rPr sz="2600" b="1" spc="-26" baseline="1388" dirty="0">
                <a:solidFill>
                  <a:srgbClr val="FFFFFF"/>
                </a:solidFill>
                <a:latin typeface="Arial"/>
                <a:cs typeface="Arial"/>
              </a:rPr>
              <a:t>(Stats)	</a:t>
            </a:r>
            <a:r>
              <a:rPr sz="1700" b="1" dirty="0">
                <a:solidFill>
                  <a:srgbClr val="FFFFFF"/>
                </a:solidFill>
                <a:latin typeface="Arial"/>
                <a:cs typeface="Arial"/>
              </a:rPr>
              <a:t>Former </a:t>
            </a:r>
            <a:r>
              <a:rPr sz="1700" b="1" spc="-9" dirty="0">
                <a:solidFill>
                  <a:srgbClr val="FFFFFF"/>
                </a:solidFill>
                <a:latin typeface="Arial"/>
                <a:cs typeface="Arial"/>
              </a:rPr>
              <a:t>Professor </a:t>
            </a:r>
            <a:r>
              <a:rPr sz="1700" b="1" dirty="0">
                <a:solidFill>
                  <a:srgbClr val="FFFFFF"/>
                </a:solidFill>
                <a:latin typeface="Arial"/>
                <a:cs typeface="Arial"/>
              </a:rPr>
              <a:t>of </a:t>
            </a:r>
            <a:r>
              <a:rPr sz="1700" b="1" spc="-4" dirty="0">
                <a:solidFill>
                  <a:srgbClr val="FFFFFF"/>
                </a:solidFill>
                <a:latin typeface="Arial"/>
                <a:cs typeface="Arial"/>
              </a:rPr>
              <a:t>Statistics</a:t>
            </a:r>
            <a:r>
              <a:rPr sz="1700" b="1" spc="169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600" b="1" spc="-149" baseline="1388" dirty="0">
                <a:solidFill>
                  <a:srgbClr val="FFFFFF"/>
                </a:solidFill>
                <a:latin typeface="Arial"/>
                <a:cs typeface="Arial"/>
              </a:rPr>
              <a:t>|	</a:t>
            </a:r>
            <a:r>
              <a:rPr sz="1700" b="1" spc="22" dirty="0">
                <a:solidFill>
                  <a:srgbClr val="FFFF00"/>
                </a:solidFill>
                <a:latin typeface="Arial"/>
                <a:cs typeface="Arial"/>
              </a:rPr>
              <a:t>KIMS,</a:t>
            </a:r>
            <a:r>
              <a:rPr sz="1700" b="1" spc="-61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sz="1700" b="1" spc="-17" dirty="0">
                <a:solidFill>
                  <a:srgbClr val="FFFF00"/>
                </a:solidFill>
                <a:latin typeface="Arial"/>
                <a:cs typeface="Arial"/>
              </a:rPr>
              <a:t>B’lore</a:t>
            </a:r>
            <a:endParaRPr sz="17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7001091" y="6421708"/>
            <a:ext cx="5190909" cy="4362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5" name="object 5"/>
          <p:cNvGrpSpPr/>
          <p:nvPr/>
        </p:nvGrpSpPr>
        <p:grpSpPr>
          <a:xfrm>
            <a:off x="0" y="1"/>
            <a:ext cx="12192000" cy="6854153"/>
            <a:chOff x="0" y="0"/>
            <a:chExt cx="14084300" cy="7920355"/>
          </a:xfrm>
        </p:grpSpPr>
        <p:sp>
          <p:nvSpPr>
            <p:cNvPr id="6" name="object 6"/>
            <p:cNvSpPr/>
            <p:nvPr/>
          </p:nvSpPr>
          <p:spPr>
            <a:xfrm>
              <a:off x="13375512" y="7376035"/>
              <a:ext cx="709295" cy="45720"/>
            </a:xfrm>
            <a:custGeom>
              <a:avLst/>
              <a:gdLst/>
              <a:ahLst/>
              <a:cxnLst/>
              <a:rect l="l" t="t" r="r" b="b"/>
              <a:pathLst>
                <a:path w="709294" h="45720">
                  <a:moveTo>
                    <a:pt x="0" y="45718"/>
                  </a:moveTo>
                  <a:lnTo>
                    <a:pt x="708786" y="45718"/>
                  </a:lnTo>
                  <a:lnTo>
                    <a:pt x="708786" y="0"/>
                  </a:lnTo>
                  <a:lnTo>
                    <a:pt x="0" y="0"/>
                  </a:lnTo>
                  <a:lnTo>
                    <a:pt x="0" y="45718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0" y="0"/>
              <a:ext cx="14084300" cy="7920037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0" y="4293438"/>
              <a:ext cx="13375640" cy="3168015"/>
            </a:xfrm>
            <a:custGeom>
              <a:avLst/>
              <a:gdLst/>
              <a:ahLst/>
              <a:cxnLst/>
              <a:rect l="l" t="t" r="r" b="b"/>
              <a:pathLst>
                <a:path w="13375640" h="3168015">
                  <a:moveTo>
                    <a:pt x="13375513" y="0"/>
                  </a:moveTo>
                  <a:lnTo>
                    <a:pt x="0" y="0"/>
                  </a:lnTo>
                  <a:lnTo>
                    <a:pt x="0" y="3168013"/>
                  </a:lnTo>
                  <a:lnTo>
                    <a:pt x="13375513" y="3168013"/>
                  </a:lnTo>
                  <a:lnTo>
                    <a:pt x="13375513" y="0"/>
                  </a:lnTo>
                  <a:close/>
                </a:path>
              </a:pathLst>
            </a:custGeom>
            <a:solidFill>
              <a:srgbClr val="10114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4458525" y="7461451"/>
              <a:ext cx="4458970" cy="45720"/>
            </a:xfrm>
            <a:custGeom>
              <a:avLst/>
              <a:gdLst/>
              <a:ahLst/>
              <a:cxnLst/>
              <a:rect l="l" t="t" r="r" b="b"/>
              <a:pathLst>
                <a:path w="4458970" h="45720">
                  <a:moveTo>
                    <a:pt x="4458512" y="0"/>
                  </a:moveTo>
                  <a:lnTo>
                    <a:pt x="0" y="0"/>
                  </a:lnTo>
                  <a:lnTo>
                    <a:pt x="0" y="45718"/>
                  </a:lnTo>
                  <a:lnTo>
                    <a:pt x="4458512" y="45718"/>
                  </a:lnTo>
                  <a:lnTo>
                    <a:pt x="4458512" y="0"/>
                  </a:lnTo>
                  <a:close/>
                </a:path>
              </a:pathLst>
            </a:custGeom>
            <a:solidFill>
              <a:srgbClr val="76C2E5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0" y="7461451"/>
              <a:ext cx="4458970" cy="45720"/>
            </a:xfrm>
            <a:custGeom>
              <a:avLst/>
              <a:gdLst/>
              <a:ahLst/>
              <a:cxnLst/>
              <a:rect l="l" t="t" r="r" b="b"/>
              <a:pathLst>
                <a:path w="4458970" h="45720">
                  <a:moveTo>
                    <a:pt x="4458525" y="0"/>
                  </a:moveTo>
                  <a:lnTo>
                    <a:pt x="0" y="0"/>
                  </a:lnTo>
                  <a:lnTo>
                    <a:pt x="0" y="45718"/>
                  </a:lnTo>
                  <a:lnTo>
                    <a:pt x="4458525" y="45718"/>
                  </a:lnTo>
                  <a:lnTo>
                    <a:pt x="4458525" y="0"/>
                  </a:lnTo>
                  <a:close/>
                </a:path>
              </a:pathLst>
            </a:custGeom>
            <a:solidFill>
              <a:srgbClr val="FCB017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8917038" y="7461451"/>
              <a:ext cx="4458970" cy="45720"/>
            </a:xfrm>
            <a:custGeom>
              <a:avLst/>
              <a:gdLst/>
              <a:ahLst/>
              <a:cxnLst/>
              <a:rect l="l" t="t" r="r" b="b"/>
              <a:pathLst>
                <a:path w="4458969" h="45720">
                  <a:moveTo>
                    <a:pt x="4458474" y="0"/>
                  </a:moveTo>
                  <a:lnTo>
                    <a:pt x="0" y="0"/>
                  </a:lnTo>
                  <a:lnTo>
                    <a:pt x="0" y="45718"/>
                  </a:lnTo>
                  <a:lnTo>
                    <a:pt x="4458474" y="45718"/>
                  </a:lnTo>
                  <a:lnTo>
                    <a:pt x="4458474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117329" y="4293438"/>
              <a:ext cx="3167893" cy="2286177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13"/>
          <p:cNvSpPr txBox="1"/>
          <p:nvPr/>
        </p:nvSpPr>
        <p:spPr>
          <a:xfrm>
            <a:off x="517638" y="5523735"/>
            <a:ext cx="1672690" cy="1272863"/>
          </a:xfrm>
          <a:prstGeom prst="rect">
            <a:avLst/>
          </a:prstGeom>
        </p:spPr>
        <p:txBody>
          <a:bodyPr vert="horz" wrap="square" lIns="0" tIns="130253" rIns="0" bIns="0" rtlCol="0">
            <a:spAutoFit/>
          </a:bodyPr>
          <a:lstStyle/>
          <a:p>
            <a:pPr marL="10992">
              <a:spcBef>
                <a:spcPts val="1026"/>
              </a:spcBef>
            </a:pPr>
            <a:r>
              <a:rPr sz="2900" b="1" spc="-99" dirty="0">
                <a:solidFill>
                  <a:srgbClr val="FFFFFF"/>
                </a:solidFill>
                <a:latin typeface="Arial"/>
                <a:cs typeface="Arial"/>
              </a:rPr>
              <a:t>BITS</a:t>
            </a:r>
            <a:r>
              <a:rPr sz="2900" b="1" spc="-316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2900" spc="-113" dirty="0">
                <a:solidFill>
                  <a:srgbClr val="FFFFFF"/>
                </a:solidFill>
                <a:latin typeface="Arial"/>
                <a:cs typeface="Arial"/>
              </a:rPr>
              <a:t>Pilani</a:t>
            </a:r>
            <a:endParaRPr sz="2900">
              <a:latin typeface="Arial"/>
              <a:cs typeface="Arial"/>
            </a:endParaRPr>
          </a:p>
          <a:p>
            <a:pPr marL="35174">
              <a:spcBef>
                <a:spcPts val="397"/>
              </a:spcBef>
            </a:pPr>
            <a:r>
              <a:rPr sz="1200" spc="-108" dirty="0">
                <a:solidFill>
                  <a:srgbClr val="FFFFFF"/>
                </a:solidFill>
                <a:latin typeface="Arial"/>
                <a:cs typeface="Arial"/>
              </a:rPr>
              <a:t>Pilani|Dubai|Goa|Hyderabad</a:t>
            </a:r>
            <a:endParaRPr sz="12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380984" y="4238332"/>
            <a:ext cx="6587187" cy="1183016"/>
          </a:xfrm>
          <a:prstGeom prst="rect">
            <a:avLst/>
          </a:prstGeom>
        </p:spPr>
        <p:txBody>
          <a:bodyPr vert="horz" wrap="square" lIns="0" tIns="10992" rIns="0" bIns="0" rtlCol="0">
            <a:spAutoFit/>
          </a:bodyPr>
          <a:lstStyle/>
          <a:p>
            <a:pPr marL="10992" algn="ctr">
              <a:spcBef>
                <a:spcPts val="87"/>
              </a:spcBef>
            </a:pPr>
            <a:r>
              <a:rPr lang="en-IN" sz="3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to Statistical Methods</a:t>
            </a:r>
            <a:endParaRPr sz="38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800447" y="5736981"/>
            <a:ext cx="2704447" cy="506055"/>
          </a:xfrm>
          <a:prstGeom prst="rect">
            <a:avLst/>
          </a:prstGeom>
          <a:noFill/>
        </p:spPr>
        <p:txBody>
          <a:bodyPr wrap="square" lIns="79141" tIns="39571" rIns="79141" bIns="39571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eam IS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69682"/>
          </a:xfrm>
        </p:spPr>
        <p:txBody>
          <a:bodyPr>
            <a:normAutofit fontScale="90000"/>
          </a:bodyPr>
          <a:lstStyle/>
          <a:p>
            <a:br>
              <a:rPr lang="en-US" b="1" u="sng" dirty="0">
                <a:solidFill>
                  <a:srgbClr val="FF0000"/>
                </a:solidFill>
              </a:rPr>
            </a:br>
            <a:br>
              <a:rPr lang="en-US" b="1" u="sng" dirty="0">
                <a:solidFill>
                  <a:srgbClr val="FF0000"/>
                </a:solidFill>
              </a:rPr>
            </a:br>
            <a:r>
              <a:rPr lang="en-US" b="1" u="sng" dirty="0">
                <a:solidFill>
                  <a:srgbClr val="FF0000"/>
                </a:solidFill>
              </a:rPr>
              <a:t>Simple, partial and multiple correlation</a:t>
            </a:r>
            <a:br>
              <a:rPr lang="en-US" b="1" u="sng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distinction between simple, partial and multiple correlation is based on the number of variables studied.</a:t>
            </a:r>
          </a:p>
          <a:p>
            <a:r>
              <a:rPr lang="en-US" dirty="0"/>
              <a:t>When only two variables are studied, it is a simple correlation</a:t>
            </a:r>
          </a:p>
          <a:p>
            <a:pPr marL="457200" lvl="1" indent="0">
              <a:buNone/>
            </a:pPr>
            <a:r>
              <a:rPr lang="en-US" dirty="0"/>
              <a:t>Example: Intelligent quotient and marks secured.</a:t>
            </a:r>
          </a:p>
          <a:p>
            <a:pPr lvl="1"/>
            <a:r>
              <a:rPr lang="en-US" dirty="0"/>
              <a:t>When 3 or more variables are studied then it is a multiple correlation.</a:t>
            </a:r>
          </a:p>
          <a:p>
            <a:pPr marL="457200" lvl="1" indent="0">
              <a:buNone/>
            </a:pPr>
            <a:r>
              <a:rPr lang="en-US" dirty="0"/>
              <a:t>Example: yield of rice per acre and both the amount of rainfall and the amount of fertilizers used.</a:t>
            </a:r>
          </a:p>
          <a:p>
            <a:pPr marL="457200" lvl="1" indent="0"/>
            <a:r>
              <a:rPr lang="en-US" dirty="0"/>
              <a:t>In partial correlation we recognize more than two variables but consider only two variables are influencing each other and ignore other variables by keeping them as constant.</a:t>
            </a:r>
          </a:p>
          <a:p>
            <a:pPr marL="457200" lvl="1" indent="0">
              <a:buNone/>
            </a:pPr>
            <a:r>
              <a:rPr lang="en-US" dirty="0"/>
              <a:t>Example: Mileage of car and car type can only be studied by ignoring road conditions, driving skills etc.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707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inear and Non-linear(</a:t>
            </a:r>
            <a:r>
              <a:rPr lang="en-US" b="1" dirty="0" err="1">
                <a:solidFill>
                  <a:srgbClr val="FF0000"/>
                </a:solidFill>
              </a:rPr>
              <a:t>curvi</a:t>
            </a:r>
            <a:r>
              <a:rPr lang="en-US" b="1" dirty="0">
                <a:solidFill>
                  <a:srgbClr val="FF0000"/>
                </a:solidFill>
              </a:rPr>
              <a:t> linear correlation)</a:t>
            </a:r>
            <a:br>
              <a:rPr lang="en-US" b="1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he change in one variable causes the change in other variable in constant ratio then it is called linear correlation.</a:t>
            </a:r>
          </a:p>
          <a:p>
            <a:r>
              <a:rPr lang="en-US" dirty="0"/>
              <a:t>If such variables are plotted on a graph paper, plotted points will fall on a straight line.</a:t>
            </a:r>
          </a:p>
          <a:p>
            <a:pPr marL="0" indent="0">
              <a:buNone/>
            </a:pPr>
            <a:r>
              <a:rPr lang="en-US" dirty="0"/>
              <a:t>example: Amount of raw material required and number of finished goods.</a:t>
            </a:r>
          </a:p>
          <a:p>
            <a:pPr marL="0" indent="0">
              <a:buNone/>
            </a:pPr>
            <a:r>
              <a:rPr lang="en-US" dirty="0"/>
              <a:t>When the amount of change in one variable is not in a constant ratio to the amount of change in other variable then  it is called non-linear correlation.</a:t>
            </a:r>
          </a:p>
          <a:p>
            <a:pPr marL="0" indent="0">
              <a:buNone/>
            </a:pPr>
            <a:r>
              <a:rPr lang="en-US" dirty="0"/>
              <a:t>Example: Amount of rainfall and yield of crop.</a:t>
            </a:r>
          </a:p>
        </p:txBody>
      </p:sp>
    </p:spTree>
    <p:extLst>
      <p:ext uri="{BB962C8B-B14F-4D97-AF65-F5344CB8AC3E}">
        <p14:creationId xmlns:p14="http://schemas.microsoft.com/office/powerpoint/2010/main" val="18413547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590" y="719078"/>
            <a:ext cx="109728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Methods of studying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dirty="0"/>
              <a:t>There are various methods to know whether the two variables are correlated or not. They are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/>
              <a:t>Scatter diagram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/>
              <a:t>Karl Pearson's coefficient of correlation</a:t>
            </a:r>
          </a:p>
          <a:p>
            <a:pPr lvl="1"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catter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To know the correlation between any two variables , scatter diagrams are used.</a:t>
            </a:r>
          </a:p>
          <a:p>
            <a:pPr>
              <a:buNone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Procedure:</a:t>
            </a:r>
            <a:r>
              <a:rPr lang="en-US" dirty="0"/>
              <a:t> given n pair of values (x</a:t>
            </a:r>
            <a:r>
              <a:rPr lang="en-US" sz="2600" dirty="0"/>
              <a:t>1</a:t>
            </a:r>
            <a:r>
              <a:rPr lang="en-US" dirty="0"/>
              <a:t>,y1) (x2,y2)…(</a:t>
            </a:r>
            <a:r>
              <a:rPr lang="en-US" dirty="0" err="1"/>
              <a:t>xn,yn</a:t>
            </a:r>
            <a:r>
              <a:rPr lang="en-US" dirty="0"/>
              <a:t>) of two variables X and Y. </a:t>
            </a:r>
          </a:p>
          <a:p>
            <a:pPr>
              <a:buFont typeface="Wingdings" pitchFamily="2" charset="2"/>
              <a:buChar char="Ø"/>
            </a:pPr>
            <a:r>
              <a:rPr lang="en-US" dirty="0"/>
              <a:t>Take the independent variable on x axis and dependent variable on y axis. Then plot the n points on the graph.</a:t>
            </a:r>
          </a:p>
          <a:p>
            <a:pPr>
              <a:buFont typeface="Wingdings" pitchFamily="2" charset="2"/>
              <a:buChar char="Ø"/>
            </a:pPr>
            <a:r>
              <a:rPr lang="en-US" dirty="0"/>
              <a:t>The diagram of dots thus obtained is called scatter diagram.</a:t>
            </a:r>
          </a:p>
          <a:p>
            <a:pPr lvl="1"/>
            <a:r>
              <a:rPr lang="en-US" dirty="0"/>
              <a:t>If the points reveal any upward or downward trend the variables are said to be correlated , otherwise un-correlated.</a:t>
            </a:r>
          </a:p>
          <a:p>
            <a:pPr lvl="1"/>
            <a:r>
              <a:rPr lang="en-US" dirty="0"/>
              <a:t>If the points are very closed to each other, a good amount of correlation exists.</a:t>
            </a:r>
          </a:p>
          <a:p>
            <a:pPr lvl="1"/>
            <a:r>
              <a:rPr lang="en-US" dirty="0"/>
              <a:t>Upward trend indicates +ve correlation and downward trend indicates –ve correlation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Limitation: By this method we cannot establish the exact degree of correlation between the variable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409" y="3297116"/>
            <a:ext cx="12032716" cy="2769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22550" y="1600200"/>
                <a:ext cx="7239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−1</m:t>
                      </m:r>
                      <m:r>
                        <a:rPr lang="en-IN" sz="36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IN" sz="3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𝐶𝑜𝑟𝑟𝑒𝑙𝑎𝑡𝑖𝑜𝑛</m:t>
                      </m:r>
                      <m:d>
                        <m:dPr>
                          <m:ctrlPr>
                            <a:rPr lang="en-IN" sz="3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3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IN" sz="3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IN" sz="3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IN" sz="3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≤+1</m:t>
                      </m:r>
                    </m:oMath>
                  </m:oMathPara>
                </a14:m>
                <a:endParaRPr lang="en-US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97" y="1384789"/>
                <a:ext cx="6266402" cy="5593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 lIns="79141" tIns="39571" rIns="79141" bIns="39571"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46"/>
          <p:cNvSpPr txBox="1"/>
          <p:nvPr/>
        </p:nvSpPr>
        <p:spPr>
          <a:xfrm>
            <a:off x="792009" y="853367"/>
            <a:ext cx="9610748" cy="442254"/>
          </a:xfrm>
          <a:prstGeom prst="rect">
            <a:avLst/>
          </a:prstGeom>
        </p:spPr>
        <p:txBody>
          <a:bodyPr vert="horz" wrap="square" lIns="0" tIns="2748" rIns="0" bIns="0" rtlCol="0">
            <a:spAutoFit/>
          </a:bodyPr>
          <a:lstStyle/>
          <a:p>
            <a:pPr marL="10992" marR="4397">
              <a:lnSpc>
                <a:spcPct val="101899"/>
              </a:lnSpc>
              <a:spcBef>
                <a:spcPts val="22"/>
              </a:spcBef>
            </a:pPr>
            <a:r>
              <a:rPr sz="2800" b="1" spc="17" dirty="0">
                <a:solidFill>
                  <a:srgbClr val="0033CC"/>
                </a:solidFill>
                <a:latin typeface="Arial"/>
                <a:cs typeface="Arial"/>
              </a:rPr>
              <a:t>Scattered</a:t>
            </a:r>
            <a:r>
              <a:rPr sz="2800" b="1" spc="-39" dirty="0">
                <a:solidFill>
                  <a:srgbClr val="0033CC"/>
                </a:solidFill>
                <a:latin typeface="Arial"/>
                <a:cs typeface="Arial"/>
              </a:rPr>
              <a:t> </a:t>
            </a:r>
            <a:r>
              <a:rPr sz="2800" b="1" spc="4" dirty="0">
                <a:solidFill>
                  <a:srgbClr val="0033CC"/>
                </a:solidFill>
                <a:latin typeface="Arial"/>
                <a:cs typeface="Arial"/>
              </a:rPr>
              <a:t>diagram-</a:t>
            </a:r>
            <a:r>
              <a:rPr lang="en-US" sz="2800" b="1" spc="4" dirty="0">
                <a:solidFill>
                  <a:srgbClr val="0033CC"/>
                </a:solidFill>
                <a:latin typeface="Arial"/>
                <a:cs typeface="Arial"/>
              </a:rPr>
              <a:t> </a:t>
            </a:r>
            <a:r>
              <a:rPr lang="en-US" sz="2800" b="1" spc="4" dirty="0">
                <a:latin typeface="Arial"/>
                <a:cs typeface="Arial"/>
              </a:rPr>
              <a:t>Some specific cases</a:t>
            </a:r>
            <a:endParaRPr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96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en-US" sz="2800" b="1" dirty="0">
                <a:solidFill>
                  <a:srgbClr val="FF0000"/>
                </a:solidFill>
              </a:rPr>
              <a:t>Karl Pearson's coefficient of correlation</a:t>
            </a:r>
            <a:br>
              <a:rPr lang="en-US" sz="2800" b="1" dirty="0">
                <a:solidFill>
                  <a:srgbClr val="FF0000"/>
                </a:solidFill>
              </a:rPr>
            </a:b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The extent relationship between the variables calculated with the help of statistical techniques known as correlation coefficient. It was developed by Karl Pearson. It is denoted by r(</a:t>
            </a:r>
            <a:r>
              <a:rPr lang="en-US" dirty="0" err="1"/>
              <a:t>x,y</a:t>
            </a:r>
            <a:r>
              <a:rPr lang="en-US" dirty="0"/>
              <a:t>) or </a:t>
            </a:r>
          </a:p>
          <a:p>
            <a:pPr>
              <a:buNone/>
            </a:pPr>
            <a:r>
              <a:rPr lang="en-US" dirty="0"/>
              <a:t>It always varies between +1 or -1</a:t>
            </a:r>
          </a:p>
          <a:p>
            <a:pPr>
              <a:buNone/>
            </a:pPr>
            <a:r>
              <a:rPr lang="en-US" dirty="0"/>
              <a:t>When r= +1 then it denotes perfect +ve correlation</a:t>
            </a:r>
          </a:p>
          <a:p>
            <a:pPr>
              <a:buNone/>
            </a:pPr>
            <a:r>
              <a:rPr lang="en-US" dirty="0"/>
              <a:t>		r= 0 denotes no correlation</a:t>
            </a:r>
          </a:p>
          <a:p>
            <a:pPr>
              <a:buNone/>
            </a:pPr>
            <a:r>
              <a:rPr lang="en-US" dirty="0"/>
              <a:t>		r= -1 perfect –ve correlation</a:t>
            </a:r>
          </a:p>
          <a:p>
            <a:pPr>
              <a:buNone/>
            </a:pPr>
            <a:r>
              <a:rPr lang="en-US" dirty="0"/>
              <a:t>Correlation </a:t>
            </a:r>
            <a:r>
              <a:rPr lang="en-US" dirty="0" err="1"/>
              <a:t>coefficent</a:t>
            </a:r>
            <a:r>
              <a:rPr lang="en-US" dirty="0"/>
              <a:t> between two random variables X and Y is as follows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56476" y="2825413"/>
          <a:ext cx="808429" cy="4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76" y="2825413"/>
                        <a:ext cx="808429" cy="42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88352" y="1293032"/>
          <a:ext cx="5816001" cy="42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234880" progId="Equation.DSMT4">
                  <p:embed/>
                </p:oleObj>
              </mc:Choice>
              <mc:Fallback>
                <p:oleObj name="Equation" r:id="rId2" imgW="2476440" imgH="223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352" y="1293032"/>
                        <a:ext cx="5816001" cy="429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9842" y="365125"/>
            <a:ext cx="10275757" cy="132556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Properties of the coefficient of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04340" y="1810635"/>
            <a:ext cx="10035915" cy="4351338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The coefficient of correlation lies between -1 and +1.</a:t>
            </a:r>
          </a:p>
          <a:p>
            <a:pPr marL="514350" indent="-514350">
              <a:buAutoNum type="arabicPeriod"/>
            </a:pPr>
            <a:r>
              <a:rPr lang="en-US" dirty="0"/>
              <a:t>Correlation is independent of change of origin and scale.</a:t>
            </a:r>
          </a:p>
          <a:p>
            <a:pPr marL="514350" indent="-514350">
              <a:buAutoNum type="arabicPeriod"/>
            </a:pPr>
            <a:r>
              <a:rPr lang="en-US" dirty="0"/>
              <a:t>The coefficient of correlation is the geometric mean of two regression coefficients </a:t>
            </a:r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/>
              <a:t>The degree of relationship between two variables is symmetric</a:t>
            </a:r>
          </a:p>
          <a:p>
            <a:pPr marL="514350" indent="-514350"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238" y="3364393"/>
          <a:ext cx="2430822" cy="86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79360" progId="Equation.DSMT4">
                  <p:embed/>
                </p:oleObj>
              </mc:Choice>
              <mc:Fallback>
                <p:oleObj name="Equation" r:id="rId2" imgW="7873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238" y="3364393"/>
                        <a:ext cx="2430822" cy="86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5868" y="4867186"/>
          <a:ext cx="1966583" cy="98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868" y="4867186"/>
                        <a:ext cx="1966583" cy="983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64509" y="1942250"/>
          <a:ext cx="8710814" cy="938974"/>
        </p:xfrm>
        <a:graphic>
          <a:graphicData uri="http://schemas.openxmlformats.org/drawingml/2006/table">
            <a:tbl>
              <a:tblPr/>
              <a:tblGrid>
                <a:gridCol w="8705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5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4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14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1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144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7144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7144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694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4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91035" y="676821"/>
            <a:ext cx="112315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Calculate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karl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pearson’s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coefficient of correlation for the following data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57200" y="7620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1879" y="3434114"/>
            <a:ext cx="35815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Sol:</a:t>
            </a:r>
            <a:r>
              <a:rPr lang="en-US" b="1" u="sng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orrelation</a:t>
            </a:r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oefficient </a:t>
            </a:r>
            <a:endParaRPr lang="en-US" sz="2400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313208" y="3503613"/>
          <a:ext cx="4235480" cy="89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69800" progId="Equation.DSMT4">
                  <p:embed/>
                </p:oleObj>
              </mc:Choice>
              <mc:Fallback>
                <p:oleObj name="Equation" r:id="rId2" imgW="2603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08" y="3503613"/>
                        <a:ext cx="4235480" cy="895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Grp="1"/>
          </p:cNvGraphicFramePr>
          <p:nvPr/>
        </p:nvGraphicFramePr>
        <p:xfrm>
          <a:off x="2375201" y="751660"/>
          <a:ext cx="4430332" cy="2930652"/>
        </p:xfrm>
        <a:graphic>
          <a:graphicData uri="http://schemas.openxmlformats.org/drawingml/2006/table">
            <a:tbl>
              <a:tblPr/>
              <a:tblGrid>
                <a:gridCol w="9736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1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6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42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4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4452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Y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-2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𝑋</a:t>
                      </a: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2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-2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𝑌</a:t>
                      </a:r>
                      <a:r>
                        <a:rPr kumimoji="0" 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2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XY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1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2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3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64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5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2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452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4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49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9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9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3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69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7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21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5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44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4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0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00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64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2359"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1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02876">
                <a:tc>
                  <a:txBody>
                    <a:bodyPr/>
                    <a:lstStyle/>
                    <a:p>
                      <a:pPr marL="1492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∑ 𝑋</a:t>
                      </a:r>
                    </a:p>
                    <a:p>
                      <a:pPr marL="1492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2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= 4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∑ 𝑌</a:t>
                      </a:r>
                    </a:p>
                    <a:p>
                      <a:pPr marL="619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2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= 108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∑ 𝑋</a:t>
                      </a:r>
                      <a:r>
                        <a:rPr kumimoji="0" lang="en-US" sz="1200" b="0" i="0" u="none" strike="noStrike" cap="none" normalizeH="0" baseline="2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2</a:t>
                      </a:r>
                    </a:p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= 285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∑ 𝑌</a:t>
                      </a:r>
                      <a:r>
                        <a:rPr kumimoji="0" lang="en-US" sz="1200" b="0" i="0" u="none" strike="noStrike" cap="none" normalizeH="0" baseline="28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2</a:t>
                      </a:r>
                    </a:p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= 1356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∑ 𝑋𝑌</a:t>
                      </a:r>
                    </a:p>
                    <a:p>
                      <a:pPr marL="635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42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  <a:cs typeface="Cambria Math" pitchFamily="18" charset="0"/>
                        </a:rPr>
                        <a:t>= 597</a:t>
                      </a:r>
                    </a:p>
                  </a:txBody>
                  <a:tcPr marL="0" marR="0" marT="0" marB="0" horzOverflow="overflow">
                    <a:lnL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36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1" name="object 11"/>
          <p:cNvSpPr txBox="1"/>
          <p:nvPr/>
        </p:nvSpPr>
        <p:spPr>
          <a:xfrm>
            <a:off x="2013808" y="4062283"/>
            <a:ext cx="5078970" cy="31803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2700"/>
            <a:r>
              <a:rPr lang="en-US" sz="1100" dirty="0">
                <a:cs typeface="Calibri" pitchFamily="34" charset="0"/>
              </a:rPr>
              <a:t>Therefore,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cs typeface="Calibri" pitchFamily="34" charset="0"/>
              </a:rPr>
              <a:t>N=9,</a:t>
            </a:r>
            <a:r>
              <a:rPr lang="en-US" sz="1500" baseline="3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∑ </a:t>
            </a:r>
            <a:r>
              <a:rPr lang="en-US" sz="1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𝑋𝑌 = 597</a:t>
            </a:r>
            <a:r>
              <a:rPr lang="en-US" sz="1000" dirty="0">
                <a:cs typeface="Calibri" pitchFamily="34" charset="0"/>
              </a:rPr>
              <a:t>,</a:t>
            </a:r>
            <a:r>
              <a:rPr lang="en-US" sz="1500" baseline="3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∑ </a:t>
            </a:r>
            <a:r>
              <a:rPr lang="en-US" sz="1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𝑋 = 45</a:t>
            </a:r>
            <a:r>
              <a:rPr lang="en-US" sz="1000" dirty="0">
                <a:cs typeface="Calibri" pitchFamily="34" charset="0"/>
              </a:rPr>
              <a:t>,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aseline="3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∑ </a:t>
            </a:r>
            <a:r>
              <a:rPr lang="en-US" sz="11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𝑋</a:t>
            </a:r>
            <a:r>
              <a:rPr lang="en-US" sz="1200" baseline="28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2  </a:t>
            </a:r>
            <a:r>
              <a:rPr lang="en-US" sz="11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285</a:t>
            </a:r>
            <a:r>
              <a:rPr lang="en-US" sz="1100" dirty="0">
                <a:cs typeface="Calibri" pitchFamily="34" charset="0"/>
              </a:rPr>
              <a:t>,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baseline="3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∑ </a:t>
            </a:r>
            <a:r>
              <a:rPr lang="en-US" sz="1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𝑌 = 108</a:t>
            </a:r>
            <a:r>
              <a:rPr lang="en-US" sz="1000" dirty="0">
                <a:cs typeface="Calibri" pitchFamily="34" charset="0"/>
              </a:rPr>
              <a:t>,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aseline="3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∑ </a:t>
            </a:r>
            <a:r>
              <a:rPr lang="en-US" sz="11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𝑌</a:t>
            </a:r>
            <a:r>
              <a:rPr lang="en-US" sz="1200" baseline="280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2  </a:t>
            </a:r>
            <a:r>
              <a:rPr lang="en-US" sz="1100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356</a:t>
            </a:r>
            <a:endParaRPr lang="en-US" sz="800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  <a:p>
            <a:pPr marL="12700">
              <a:spcBef>
                <a:spcPts val="163"/>
              </a:spcBef>
            </a:pPr>
            <a:endParaRPr lang="en-US" sz="800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2409825" y="4192588"/>
          <a:ext cx="3063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1803240" progId="Equation.DSMT4">
                  <p:embed/>
                </p:oleObj>
              </mc:Choice>
              <mc:Fallback>
                <p:oleObj name="Equation" r:id="rId2" imgW="2603160" imgH="1803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192588"/>
                        <a:ext cx="30638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618735" y="5844746"/>
            <a:ext cx="8785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a high degree of +ve correlation between variables X and Y.</a:t>
            </a:r>
          </a:p>
          <a:p>
            <a:r>
              <a:rPr lang="en-US" dirty="0" err="1"/>
              <a:t>i.e</a:t>
            </a:r>
            <a:r>
              <a:rPr lang="en-US" dirty="0"/>
              <a:t> if x increases y also increas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1808462" y="4370137"/>
            <a:ext cx="8970849" cy="2307981"/>
          </a:xfrm>
        </p:spPr>
        <p:txBody>
          <a:bodyPr/>
          <a:lstStyle/>
          <a:p>
            <a:pPr algn="ctr">
              <a:defRPr/>
            </a:pPr>
            <a:r>
              <a:rPr lang="en-US" sz="3600" dirty="0"/>
              <a:t>Webinar-4  </a:t>
            </a:r>
            <a:endParaRPr lang="en-IN" sz="2100" dirty="0"/>
          </a:p>
          <a:p>
            <a:pPr algn="ctr">
              <a:defRPr/>
            </a:pP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Correlation Analysis</a:t>
            </a:r>
          </a:p>
          <a:p>
            <a:pPr algn="ctr">
              <a:defRPr/>
            </a:pPr>
            <a:r>
              <a:rPr lang="en-IN" sz="3100" dirty="0"/>
              <a:t> (</a:t>
            </a:r>
            <a:r>
              <a:rPr lang="en-IN" sz="2100" dirty="0"/>
              <a:t>Correlation,  Regression and  Maximum likelihood estimation)</a:t>
            </a:r>
          </a:p>
          <a:p>
            <a:pPr algn="ctr">
              <a:defRPr/>
            </a:pPr>
            <a:r>
              <a:rPr lang="en-US" sz="21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1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24</a:t>
            </a:r>
            <a:r>
              <a:rPr lang="en-US" sz="2100" baseline="300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1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   August 2023</a:t>
            </a:r>
            <a:r>
              <a:rPr lang="en-US" sz="21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2708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44659" y="464235"/>
            <a:ext cx="69054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Calculate </a:t>
            </a:r>
            <a:r>
              <a:rPr lang="en-US" sz="20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karl</a:t>
            </a:r>
            <a:r>
              <a:rPr lang="en-US" sz="2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pearson’s</a:t>
            </a:r>
            <a:r>
              <a:rPr lang="en-US" sz="2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coefficient of correlation for the following data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473322" y="1446906"/>
          <a:ext cx="9470448" cy="824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227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1223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230"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424066" y="2548326"/>
          <a:ext cx="8334529" cy="3702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06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06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06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06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u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2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31821" y="2518347"/>
          <a:ext cx="478645" cy="3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03040" progId="Equation.DSMT4">
                  <p:embed/>
                </p:oleObj>
              </mc:Choice>
              <mc:Fallback>
                <p:oleObj name="Equation" r:id="rId2" imgW="177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821" y="2518347"/>
                        <a:ext cx="478645" cy="389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52374" y="2604619"/>
          <a:ext cx="382353" cy="27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374" y="2604619"/>
                        <a:ext cx="382353" cy="273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70937" y="5906125"/>
          <a:ext cx="855896" cy="34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90440" progId="Equation.DSMT4">
                  <p:embed/>
                </p:oleObj>
              </mc:Choice>
              <mc:Fallback>
                <p:oleObj name="Equation" r:id="rId6" imgW="48240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937" y="5906125"/>
                        <a:ext cx="855896" cy="341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81666" y="5922208"/>
          <a:ext cx="959370" cy="28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90440" progId="Equation.DSMT4">
                  <p:embed/>
                </p:oleObj>
              </mc:Choice>
              <mc:Fallback>
                <p:oleObj name="Equation" r:id="rId8" imgW="46980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666" y="5922208"/>
                        <a:ext cx="959370" cy="283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254541" y="5876144"/>
          <a:ext cx="985707" cy="32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15640" progId="Equation.DSMT4">
                  <p:embed/>
                </p:oleObj>
              </mc:Choice>
              <mc:Fallback>
                <p:oleObj name="Equation" r:id="rId10" imgW="6220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541" y="5876144"/>
                        <a:ext cx="985707" cy="325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528706" y="5956065"/>
          <a:ext cx="865786" cy="32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15640" progId="Equation.DSMT4">
                  <p:embed/>
                </p:oleObj>
              </mc:Choice>
              <mc:Fallback>
                <p:oleObj name="Equation" r:id="rId12" imgW="6220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706" y="5956065"/>
                        <a:ext cx="865786" cy="32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664314" y="5952188"/>
          <a:ext cx="1019331" cy="26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190440" progId="Equation.DSMT4">
                  <p:embed/>
                </p:oleObj>
              </mc:Choice>
              <mc:Fallback>
                <p:oleObj name="Equation" r:id="rId14" imgW="62208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314" y="5952188"/>
                        <a:ext cx="1019331" cy="268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6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055046" y="2548328"/>
          <a:ext cx="876717" cy="32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164880" progId="Equation.DSMT4">
                  <p:embed/>
                </p:oleObj>
              </mc:Choice>
              <mc:Fallback>
                <p:oleObj name="Equation" r:id="rId18" imgW="58392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046" y="2548328"/>
                        <a:ext cx="876717" cy="329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201587" y="2563318"/>
          <a:ext cx="929390" cy="32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90440" progId="Equation.DSMT4">
                  <p:embed/>
                </p:oleObj>
              </mc:Choice>
              <mc:Fallback>
                <p:oleObj name="Equation" r:id="rId20" imgW="58392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587" y="2563318"/>
                        <a:ext cx="929390" cy="32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514007" y="5922208"/>
          <a:ext cx="929390" cy="31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190440" progId="Equation.DSMT4">
                  <p:embed/>
                </p:oleObj>
              </mc:Choice>
              <mc:Fallback>
                <p:oleObj name="Equation" r:id="rId22" imgW="63468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07" y="5922208"/>
                        <a:ext cx="929390" cy="31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689172" y="5917446"/>
          <a:ext cx="1013397" cy="30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72" y="5917446"/>
                        <a:ext cx="1013397" cy="303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3800787" y="2104323"/>
          <a:ext cx="6321425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1130040" progId="Equation.DSMT4">
                  <p:embed/>
                </p:oleObj>
              </mc:Choice>
              <mc:Fallback>
                <p:oleObj name="Equation" r:id="rId2" imgW="234936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87" y="2104323"/>
                        <a:ext cx="6321425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39122" y="980373"/>
          <a:ext cx="2348458" cy="74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122" y="980373"/>
                        <a:ext cx="2348458" cy="743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24453" y="1085304"/>
          <a:ext cx="2346169" cy="78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453" y="1085304"/>
                        <a:ext cx="2346169" cy="788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B30EC84-55D3-8A37-FB58-5E811DF7ED18}"/>
              </a:ext>
            </a:extLst>
          </p:cNvPr>
          <p:cNvSpPr txBox="1"/>
          <p:nvPr/>
        </p:nvSpPr>
        <p:spPr>
          <a:xfrm>
            <a:off x="875071" y="2925096"/>
            <a:ext cx="10943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Find the correlation coefficient for the above data</a:t>
            </a:r>
          </a:p>
        </p:txBody>
      </p:sp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C404B149-A36F-3055-49D6-7F781ABD62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2994600"/>
              </p:ext>
            </p:extLst>
          </p:nvPr>
        </p:nvGraphicFramePr>
        <p:xfrm>
          <a:off x="2032000" y="719666"/>
          <a:ext cx="8128001" cy="155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71514754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28942671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195299909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4036480768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27430897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410498180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4259456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sa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042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Advertising expendi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51024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85557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86345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Regressio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The term regression literally means stepping back towards the average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Definition: </a:t>
            </a:r>
            <a:r>
              <a:rPr lang="en-US" dirty="0"/>
              <a:t>Regression analysis is a mathematical measure of the average relationship between 2 or more variables in terms of original units of the data.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/>
              <a:t>In regression analysis there are 2 variables.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/>
              <a:t>The variable whose values are influenced or can be predicted is called dependent variable and the variable which influences or used for prediction is called independent variable.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/>
              <a:t>In regression analysis the dependent variable is known as regressed or explained variable, while the independent variable is known as regressor or predictor or explanator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571" y="885371"/>
            <a:ext cx="10972800" cy="972457"/>
          </a:xfrm>
        </p:spPr>
        <p:txBody>
          <a:bodyPr>
            <a:normAutofit fontScale="90000"/>
          </a:bodyPr>
          <a:lstStyle/>
          <a:p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Lines of Regress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plot the points of a </a:t>
            </a:r>
            <a:r>
              <a:rPr lang="en-US" dirty="0" err="1"/>
              <a:t>bivariate</a:t>
            </a:r>
            <a:r>
              <a:rPr lang="en-US" dirty="0"/>
              <a:t> distribution in the scatter diagram the points will cluster round a curve called curve of regression.</a:t>
            </a:r>
          </a:p>
          <a:p>
            <a:r>
              <a:rPr lang="en-US" dirty="0"/>
              <a:t>If the curve is straight line it is called line of regression or linear regression otherwise the regression is said to be non linear regression.</a:t>
            </a:r>
          </a:p>
          <a:p>
            <a:r>
              <a:rPr lang="en-US" dirty="0"/>
              <a:t>Line of regression of y on x is the line which gives the best estimate for the value of y for any specified value of x.</a:t>
            </a:r>
          </a:p>
          <a:p>
            <a:r>
              <a:rPr lang="en-US" dirty="0"/>
              <a:t>Line of regression of x on y  is the line which gives the best estimate for the value of x for any specified value of y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ypes of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imple Regression: the regression analysis confined to the study of only two variables at a time is called as simple regression</a:t>
            </a:r>
          </a:p>
          <a:p>
            <a:r>
              <a:rPr lang="en-US" dirty="0"/>
              <a:t>Multiple Regression: The regression analysis for studying more than two variables at a time is termed as Multiple Regression.</a:t>
            </a:r>
          </a:p>
          <a:p>
            <a:r>
              <a:rPr lang="en-US" dirty="0"/>
              <a:t>Utility of Regression Test: Regression lines are useful in prediction of values of one variable for a specified value of other variable.</a:t>
            </a:r>
          </a:p>
          <a:p>
            <a:r>
              <a:rPr lang="en-US" dirty="0">
                <a:solidFill>
                  <a:srgbClr val="FF0000"/>
                </a:solidFill>
              </a:rPr>
              <a:t>Examples:</a:t>
            </a:r>
          </a:p>
          <a:p>
            <a:pPr lvl="2">
              <a:buNone/>
            </a:pPr>
            <a:r>
              <a:rPr lang="en-US" dirty="0"/>
              <a:t>	1.When price and demand are related, we can estimate the future demand for a specified price.</a:t>
            </a:r>
          </a:p>
          <a:p>
            <a:pPr lvl="2">
              <a:buNone/>
            </a:pPr>
            <a:r>
              <a:rPr lang="en-US" dirty="0"/>
              <a:t>	2. When crop yield depend on amount of rain fall then regression test can predict crop yield for a particular amount of rain fall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x and y are two variables for regression analysis then there will be two regression lines.</a:t>
            </a:r>
          </a:p>
          <a:p>
            <a:r>
              <a:rPr lang="en-US" dirty="0"/>
              <a:t>Regression line of x on y = 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gression line of y on x=</a:t>
            </a:r>
          </a:p>
          <a:p>
            <a:endParaRPr lang="en-US" dirty="0"/>
          </a:p>
          <a:p>
            <a:r>
              <a:rPr lang="en-US" dirty="0"/>
              <a:t>The intersection of two lines x on y and y on x gives the mean values of x series and y series. i.e., 	  an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75653" y="2566558"/>
          <a:ext cx="2487827" cy="120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711000" progId="Equation.DSMT4">
                  <p:embed/>
                </p:oleObj>
              </mc:Choice>
              <mc:Fallback>
                <p:oleObj name="Equation" r:id="rId2" imgW="12189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653" y="2566558"/>
                        <a:ext cx="2487827" cy="120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74507" y="4197650"/>
          <a:ext cx="2426043" cy="11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711000" progId="Equation.DSMT4">
                  <p:embed/>
                </p:oleObj>
              </mc:Choice>
              <mc:Fallback>
                <p:oleObj name="Equation" r:id="rId4" imgW="121896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507" y="4197650"/>
                        <a:ext cx="2426043" cy="1128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43555" y="5778929"/>
          <a:ext cx="292272" cy="32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55" y="5778929"/>
                        <a:ext cx="292272" cy="32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62586" y="5753870"/>
          <a:ext cx="420128" cy="31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586" y="5753870"/>
                        <a:ext cx="420128" cy="313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roperties of Regression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elation coefficient is the geometric mean of the regression coefficients. </a:t>
            </a:r>
          </a:p>
          <a:p>
            <a:endParaRPr lang="en-US" dirty="0"/>
          </a:p>
          <a:p>
            <a:r>
              <a:rPr lang="en-US" dirty="0"/>
              <a:t>If one regression coefficient is &gt; unity then the other must be &lt; unity.</a:t>
            </a:r>
          </a:p>
          <a:p>
            <a:r>
              <a:rPr lang="en-US" dirty="0"/>
              <a:t>The arithmetic mean of the two regression coefficient is &gt; the correlation coefficien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21166" y="2337616"/>
          <a:ext cx="1672109" cy="43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79360" progId="Equation.DSMT4">
                  <p:embed/>
                </p:oleObj>
              </mc:Choice>
              <mc:Fallback>
                <p:oleObj name="Equation" r:id="rId2" imgW="7491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66" y="2337616"/>
                        <a:ext cx="1672109" cy="430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folowing</a:t>
            </a:r>
            <a:r>
              <a:rPr lang="en-US" dirty="0"/>
              <a:t> table gives the normal weight of kids during the first 8 years of life;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571500" indent="-571500">
              <a:buAutoNum type="romanLcPeriod"/>
            </a:pPr>
            <a:r>
              <a:rPr lang="en-US" dirty="0"/>
              <a:t>Obtain two lines of regression</a:t>
            </a:r>
          </a:p>
          <a:p>
            <a:pPr marL="571500" indent="-571500">
              <a:buAutoNum type="romanLcPeriod"/>
            </a:pPr>
            <a:r>
              <a:rPr lang="en-US" dirty="0"/>
              <a:t>Estimate the weight of kid at the age of 4 years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66715" y="3238014"/>
          <a:ext cx="812799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4656" y="194872"/>
            <a:ext cx="4772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 : we know that regression line y on x is   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189538" y="179388"/>
          <a:ext cx="19161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41200" progId="Equation.DSMT4">
                  <p:embed/>
                </p:oleObj>
              </mc:Choice>
              <mc:Fallback>
                <p:oleObj name="Equation" r:id="rId2" imgW="1091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179388"/>
                        <a:ext cx="19161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80092" y="509666"/>
            <a:ext cx="87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53373" y="578006"/>
          <a:ext cx="655716" cy="3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373" y="578006"/>
                        <a:ext cx="655716" cy="336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24080" y="524655"/>
            <a:ext cx="1312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 mea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9665" y="1088532"/>
          <a:ext cx="2833141" cy="87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31640" progId="Equation.DSMT4">
                  <p:embed/>
                </p:oleObj>
              </mc:Choice>
              <mc:Fallback>
                <p:oleObj name="Equation" r:id="rId6" imgW="1384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5" y="1088532"/>
                        <a:ext cx="2833141" cy="875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42610" y="1304145"/>
            <a:ext cx="2451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regression coefficien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9705" y="2128603"/>
            <a:ext cx="2642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 of regression x on y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7688" y="2308225"/>
          <a:ext cx="1492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308225"/>
                        <a:ext cx="149225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17952" y="2039234"/>
          <a:ext cx="4392120" cy="16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685800" progId="Equation.DSMT4">
                  <p:embed/>
                </p:oleObj>
              </mc:Choice>
              <mc:Fallback>
                <p:oleObj name="Equation" r:id="rId10" imgW="13842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952" y="2039234"/>
                        <a:ext cx="4392120" cy="1618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600303" y="4646951"/>
          <a:ext cx="3676233" cy="166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812520" progId="Equation.DSMT4">
                  <p:embed/>
                </p:oleObj>
              </mc:Choice>
              <mc:Fallback>
                <p:oleObj name="Equation" r:id="rId12" imgW="120636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303" y="4646951"/>
                        <a:ext cx="3676233" cy="166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94479" y="4212236"/>
            <a:ext cx="2251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no of observation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6795834"/>
              </p:ext>
            </p:extLst>
          </p:nvPr>
        </p:nvGraphicFramePr>
        <p:xfrm>
          <a:off x="1742500" y="2769577"/>
          <a:ext cx="9762396" cy="19210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4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41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4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173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Contact session</a:t>
                      </a:r>
                    </a:p>
                  </a:txBody>
                  <a:tcPr marL="79155" marR="79155" marT="39565" marB="395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List of topic</a:t>
                      </a:r>
                    </a:p>
                  </a:txBody>
                  <a:tcPr marL="79155" marR="79155" marT="39565" marB="395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References</a:t>
                      </a:r>
                    </a:p>
                  </a:txBody>
                  <a:tcPr marL="79155" marR="79155" marT="39565" marB="3956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942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binar-4</a:t>
                      </a:r>
                    </a:p>
                  </a:txBody>
                  <a:tcPr marL="79155" marR="79155" marT="39565" marB="39565"/>
                </a:tc>
                <a:tc>
                  <a:txBody>
                    <a:bodyPr/>
                    <a:lstStyle/>
                    <a:p>
                      <a:r>
                        <a:rPr lang="en-IN" sz="2100" b="1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rrelation,</a:t>
                      </a:r>
                    </a:p>
                    <a:p>
                      <a:r>
                        <a:rPr lang="en-IN" sz="2100" b="1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Regression Analysis and Maximum likelihood estimation.</a:t>
                      </a:r>
                      <a:endParaRPr lang="en-US" sz="21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9155" marR="79155" marT="39565" marB="39565"/>
                </a:tc>
                <a:tc>
                  <a:txBody>
                    <a:bodyPr/>
                    <a:lstStyle/>
                    <a:p>
                      <a:endParaRPr lang="en-US" sz="1700" b="1" dirty="0"/>
                    </a:p>
                  </a:txBody>
                  <a:tcPr marL="79155" marR="79155" marT="39565" marB="3956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37265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032000" y="719666"/>
          <a:ext cx="8128001" cy="397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ge( 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ight( 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=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77128" y="796925"/>
          <a:ext cx="1124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03040" progId="Equation.DSMT4">
                  <p:embed/>
                </p:oleObj>
              </mc:Choice>
              <mc:Fallback>
                <p:oleObj name="Equation" r:id="rId2" imgW="876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28" y="796925"/>
                        <a:ext cx="11242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97057" y="719528"/>
          <a:ext cx="968635" cy="31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057" y="719528"/>
                        <a:ext cx="968635" cy="31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70624" y="755650"/>
          <a:ext cx="116923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24" y="755650"/>
                        <a:ext cx="116923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87533" y="770406"/>
          <a:ext cx="115153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533" y="770406"/>
                        <a:ext cx="1151536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038444" y="698787"/>
          <a:ext cx="116985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8444" y="698787"/>
                        <a:ext cx="116985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4518" y="5591331"/>
            <a:ext cx="156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the tab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42496" y="5350318"/>
          <a:ext cx="7366002" cy="10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59120" imgH="482400" progId="Equation.DSMT4">
                  <p:embed/>
                </p:oleObj>
              </mc:Choice>
              <mc:Fallback>
                <p:oleObj name="Equation" r:id="rId12" imgW="37591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96" y="5350318"/>
                        <a:ext cx="7366002" cy="108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39645" y="330200"/>
          <a:ext cx="7045377" cy="119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431640" progId="Equation.DSMT4">
                  <p:embed/>
                </p:oleObj>
              </mc:Choice>
              <mc:Fallback>
                <p:oleObj name="Equation" r:id="rId2" imgW="2273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45" y="330200"/>
                        <a:ext cx="7045377" cy="119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629587" y="1862137"/>
          <a:ext cx="6385810" cy="107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431640" progId="Equation.DSMT4">
                  <p:embed/>
                </p:oleObj>
              </mc:Choice>
              <mc:Fallback>
                <p:oleObj name="Equation" r:id="rId4" imgW="2273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87" y="1862137"/>
                        <a:ext cx="6385810" cy="107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646" y="3342807"/>
            <a:ext cx="2642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 of regression y on x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8433" y="3365577"/>
          <a:ext cx="4081698" cy="183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914400" progId="Equation.DSMT4">
                  <p:embed/>
                </p:oleObj>
              </mc:Choice>
              <mc:Fallback>
                <p:oleObj name="Equation" r:id="rId6" imgW="14475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433" y="3365577"/>
                        <a:ext cx="4081698" cy="1836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9626" y="5561351"/>
            <a:ext cx="2493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 of regression  x on 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85173" y="5441430"/>
          <a:ext cx="4004977" cy="141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914400" progId="Equation.DSMT4">
                  <p:embed/>
                </p:oleObj>
              </mc:Choice>
              <mc:Fallback>
                <p:oleObj name="Equation" r:id="rId8" imgW="13842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73" y="5441430"/>
                        <a:ext cx="4004977" cy="1416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08395" y="738087"/>
            <a:ext cx="74169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eight of a kid at the age of 4 is estimating y when x=4</a:t>
            </a:r>
          </a:p>
          <a:p>
            <a:r>
              <a:rPr lang="en-US" sz="2400" dirty="0"/>
              <a:t>We use y on x regression lin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17693" y="1785257"/>
          <a:ext cx="4366763" cy="238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60240" progId="Equation.DSMT4">
                  <p:embed/>
                </p:oleObj>
              </mc:Choice>
              <mc:Fallback>
                <p:oleObj name="Equation" r:id="rId2" imgW="12826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693" y="1785257"/>
                        <a:ext cx="4366763" cy="2384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26848" y="4852769"/>
            <a:ext cx="7119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weight of a kid at the age of  4is     14.336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84223" y="959368"/>
            <a:ext cx="6004771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blem: The following are the regression equations.</a:t>
            </a:r>
          </a:p>
          <a:p>
            <a:r>
              <a:rPr lang="en-US" sz="2000" dirty="0"/>
              <a:t> Find the regression line x on y and y on x and also find</a:t>
            </a:r>
          </a:p>
          <a:p>
            <a:pPr marL="400050" indent="-400050">
              <a:buAutoNum type="romanLcPeriod"/>
            </a:pPr>
            <a:r>
              <a:rPr lang="en-US" sz="2000" dirty="0"/>
              <a:t>	 And</a:t>
            </a:r>
          </a:p>
          <a:p>
            <a:pPr marL="400050" indent="-400050">
              <a:buAutoNum type="romanLcPeriod"/>
            </a:pPr>
            <a:r>
              <a:rPr lang="en-US" sz="2000" dirty="0"/>
              <a:t>The regression coefficients</a:t>
            </a:r>
          </a:p>
          <a:p>
            <a:pPr marL="400050" indent="-400050">
              <a:buAutoNum type="romanLcPeriod"/>
            </a:pPr>
            <a:r>
              <a:rPr lang="en-US" sz="2000" dirty="0"/>
              <a:t>Correlation Coefficients</a:t>
            </a:r>
            <a:endParaRPr lang="en-US" dirty="0"/>
          </a:p>
          <a:p>
            <a:pPr marL="400050" indent="-400050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0435" y="1920638"/>
          <a:ext cx="369653" cy="25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435" y="1920638"/>
                        <a:ext cx="369653" cy="256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39365" y="1923403"/>
          <a:ext cx="474585" cy="31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365" y="1923403"/>
                        <a:ext cx="474585" cy="313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65312" y="3077028"/>
          <a:ext cx="4738687" cy="159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2" y="3077028"/>
                        <a:ext cx="4738687" cy="1596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270047" y="1543780"/>
          <a:ext cx="3158295" cy="80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31640" progId="Equation.DSMT4">
                  <p:embed/>
                </p:oleObj>
              </mc:Choice>
              <mc:Fallback>
                <p:oleObj name="Equation" r:id="rId2" imgW="1066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47" y="1543780"/>
                        <a:ext cx="3158295" cy="80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79095" y="1019331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88761" y="2893102"/>
            <a:ext cx="3939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. By solving two regression lines we get 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581962" y="2951423"/>
          <a:ext cx="3698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962" y="2951423"/>
                        <a:ext cx="36988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96066" y="2938071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 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675047" y="2923915"/>
          <a:ext cx="4746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047" y="2923915"/>
                        <a:ext cx="4746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365604" y="3478317"/>
          <a:ext cx="3698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604" y="3478317"/>
                        <a:ext cx="36988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87581" y="34027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1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2236" y="3387777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 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759195" y="3451329"/>
          <a:ext cx="4746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95" y="3451329"/>
                        <a:ext cx="47466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86597" y="3432747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1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73771" y="3762531"/>
            <a:ext cx="6835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i. Rewrite the equations of regression to get the form x on y and y on x</a:t>
            </a:r>
          </a:p>
          <a:p>
            <a:r>
              <a:rPr lang="en-US" dirty="0"/>
              <a:t>From </a:t>
            </a:r>
            <a:r>
              <a:rPr lang="en-US" dirty="0" err="1"/>
              <a:t>eq</a:t>
            </a:r>
            <a:r>
              <a:rPr lang="en-US" dirty="0"/>
              <a:t>-(1)  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90510" y="1466181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…………………..(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39883" y="1901491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…………………..(2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721750" y="4414343"/>
          <a:ext cx="4682021" cy="178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1218960" progId="Equation.DSMT4">
                  <p:embed/>
                </p:oleObj>
              </mc:Choice>
              <mc:Fallback>
                <p:oleObj name="Equation" r:id="rId10" imgW="1879560" imgH="1218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750" y="4414343"/>
                        <a:ext cx="4682021" cy="178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14800" y="2298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98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4636" y="614597"/>
            <a:ext cx="1541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ion (2)    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41850" y="563250"/>
          <a:ext cx="2914963" cy="259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422360" progId="Equation.DSMT4">
                  <p:embed/>
                </p:oleObj>
              </mc:Choice>
              <mc:Fallback>
                <p:oleObj name="Equation" r:id="rId2" imgW="175248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50" y="563250"/>
                        <a:ext cx="2914963" cy="259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4656" y="3672590"/>
            <a:ext cx="3064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gression coefficient x on y =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50860" y="3552668"/>
          <a:ext cx="1345992" cy="62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60" y="3552668"/>
                        <a:ext cx="1345992" cy="62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9587" y="4512039"/>
            <a:ext cx="3064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gression coefficient y on x = 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63911" y="4330465"/>
          <a:ext cx="1113019" cy="69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11" y="4330465"/>
                        <a:ext cx="1113019" cy="691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4498" y="5426439"/>
            <a:ext cx="2673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ii)Correlation coefficient =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72370" y="5141625"/>
          <a:ext cx="7480509" cy="115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634680" progId="Equation.DSMT4">
                  <p:embed/>
                </p:oleObj>
              </mc:Choice>
              <mc:Fallback>
                <p:oleObj name="Equation" r:id="rId8" imgW="24890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370" y="5141625"/>
                        <a:ext cx="7480509" cy="1154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9548" y="6400800"/>
            <a:ext cx="8478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ce both regression coefficients are positive ,r must be positive           there fore    r=0.6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east square Method</a:t>
            </a:r>
          </a:p>
        </p:txBody>
      </p:sp>
      <p:pic>
        <p:nvPicPr>
          <p:cNvPr id="17410" name="Picture 2" descr="https://images.slideplayer.com/34/10608933/slides/slide_34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04" y="1862695"/>
            <a:ext cx="7858896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21618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…</a:t>
            </a:r>
          </a:p>
        </p:txBody>
      </p:sp>
      <p:pic>
        <p:nvPicPr>
          <p:cNvPr id="18434" name="Picture 2" descr="https://images.slideplayer.com/34/10608933/slides/slide_35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247" y="1924479"/>
            <a:ext cx="6863293" cy="4723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049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…</a:t>
            </a:r>
          </a:p>
        </p:txBody>
      </p:sp>
      <p:pic>
        <p:nvPicPr>
          <p:cNvPr id="19458" name="Picture 2" descr="https://images.slideplayer.com/34/10608933/slides/slide_36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69709" y="1935163"/>
            <a:ext cx="5852582" cy="438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24985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…</a:t>
            </a:r>
          </a:p>
        </p:txBody>
      </p:sp>
      <p:pic>
        <p:nvPicPr>
          <p:cNvPr id="20482" name="Picture 2" descr="https://images.slideplayer.com/34/10608933/slides/slide_37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7136" y="1528763"/>
            <a:ext cx="6961263" cy="474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24390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RRELATION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b="1" dirty="0">
                <a:solidFill>
                  <a:srgbClr val="FFC000"/>
                </a:solidFill>
              </a:rPr>
              <a:t>1.1 Definition of Correlation</a:t>
            </a:r>
          </a:p>
          <a:p>
            <a:pPr algn="l"/>
            <a:r>
              <a:rPr lang="en-US" b="1" dirty="0">
                <a:solidFill>
                  <a:srgbClr val="FFC000"/>
                </a:solidFill>
              </a:rPr>
              <a:t>1.2Types of Correlation</a:t>
            </a:r>
          </a:p>
          <a:p>
            <a:pPr algn="l"/>
            <a:r>
              <a:rPr lang="en-US" b="1" dirty="0">
                <a:solidFill>
                  <a:srgbClr val="FFC000"/>
                </a:solidFill>
              </a:rPr>
              <a:t>1.3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Methods of studying Correlation</a:t>
            </a:r>
          </a:p>
          <a:p>
            <a:pPr algn="l"/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2381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70FFA-A4BA-F936-3D3D-7D83EF3B0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AF3800-DF77-B64E-66F4-45CDE6712C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Fit a straight line to the following data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Show that the line of fit 0f the following data is given by y=0.7x+11.28</a:t>
            </a:r>
          </a:p>
          <a:p>
            <a:endParaRPr lang="en-IN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D610F84-9174-E2F1-36CB-791CD4CAD0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3230074"/>
              </p:ext>
            </p:extLst>
          </p:nvPr>
        </p:nvGraphicFramePr>
        <p:xfrm>
          <a:off x="1391919" y="2418080"/>
          <a:ext cx="8768082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2538">
                  <a:extLst>
                    <a:ext uri="{9D8B030D-6E8A-4147-A177-3AD203B41FA5}">
                      <a16:colId xmlns:a16="http://schemas.microsoft.com/office/drawing/2014/main" val="3360894411"/>
                    </a:ext>
                  </a:extLst>
                </a:gridCol>
                <a:gridCol w="1515109">
                  <a:extLst>
                    <a:ext uri="{9D8B030D-6E8A-4147-A177-3AD203B41FA5}">
                      <a16:colId xmlns:a16="http://schemas.microsoft.com/office/drawing/2014/main" val="4242741826"/>
                    </a:ext>
                  </a:extLst>
                </a:gridCol>
                <a:gridCol w="1509020">
                  <a:extLst>
                    <a:ext uri="{9D8B030D-6E8A-4147-A177-3AD203B41FA5}">
                      <a16:colId xmlns:a16="http://schemas.microsoft.com/office/drawing/2014/main" val="2079041776"/>
                    </a:ext>
                  </a:extLst>
                </a:gridCol>
                <a:gridCol w="1521197">
                  <a:extLst>
                    <a:ext uri="{9D8B030D-6E8A-4147-A177-3AD203B41FA5}">
                      <a16:colId xmlns:a16="http://schemas.microsoft.com/office/drawing/2014/main" val="936105612"/>
                    </a:ext>
                  </a:extLst>
                </a:gridCol>
                <a:gridCol w="1515109">
                  <a:extLst>
                    <a:ext uri="{9D8B030D-6E8A-4147-A177-3AD203B41FA5}">
                      <a16:colId xmlns:a16="http://schemas.microsoft.com/office/drawing/2014/main" val="1044347815"/>
                    </a:ext>
                  </a:extLst>
                </a:gridCol>
                <a:gridCol w="1515109">
                  <a:extLst>
                    <a:ext uri="{9D8B030D-6E8A-4147-A177-3AD203B41FA5}">
                      <a16:colId xmlns:a16="http://schemas.microsoft.com/office/drawing/2014/main" val="846346409"/>
                    </a:ext>
                  </a:extLst>
                </a:gridCol>
              </a:tblGrid>
              <a:tr h="624840">
                <a:tc>
                  <a:txBody>
                    <a:bodyPr/>
                    <a:lstStyle/>
                    <a:p>
                      <a:r>
                        <a:rPr lang="en-IN" sz="1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3969712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r>
                        <a:rPr lang="en-IN" sz="2000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3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6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809312"/>
                  </a:ext>
                </a:extLst>
              </a:tr>
            </a:tbl>
          </a:graphicData>
        </a:graphic>
      </p:graphicFrame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B97B0674-4BE4-B210-1AE7-B9373557AE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480607"/>
              </p:ext>
            </p:extLst>
          </p:nvPr>
        </p:nvGraphicFramePr>
        <p:xfrm>
          <a:off x="2032000" y="4568251"/>
          <a:ext cx="8128001" cy="7644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4095982075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460920225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1222708850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309859596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9326366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388428798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992143218"/>
                    </a:ext>
                  </a:extLst>
                </a:gridCol>
              </a:tblGrid>
              <a:tr h="237632">
                <a:tc>
                  <a:txBody>
                    <a:bodyPr/>
                    <a:lstStyle/>
                    <a:p>
                      <a:r>
                        <a:rPr lang="en-IN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4424037"/>
                  </a:ext>
                </a:extLst>
              </a:tr>
              <a:tr h="398699">
                <a:tc>
                  <a:txBody>
                    <a:bodyPr/>
                    <a:lstStyle/>
                    <a:p>
                      <a:r>
                        <a:rPr lang="en-IN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5910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20083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4793" y="524656"/>
            <a:ext cx="686078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on  linear least square approximation:</a:t>
            </a:r>
          </a:p>
          <a:p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dirty="0"/>
              <a:t>Parabola: let the equation of parabola to be fit be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85425" y="1054328"/>
          <a:ext cx="431716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28600" progId="Equation.DSMT4">
                  <p:embed/>
                </p:oleObj>
              </mc:Choice>
              <mc:Fallback>
                <p:oleObj name="Equation" r:id="rId2" imgW="1549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425" y="1054328"/>
                        <a:ext cx="431716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4675" y="1753849"/>
            <a:ext cx="2598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ormal equations a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52850" y="1670050"/>
          <a:ext cx="5735638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736560" progId="Equation.DSMT4">
                  <p:embed/>
                </p:oleObj>
              </mc:Choice>
              <mc:Fallback>
                <p:oleObj name="Equation" r:id="rId4" imgW="24382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670050"/>
                        <a:ext cx="5735638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4695" y="3807502"/>
            <a:ext cx="8816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ing these equations for  </a:t>
            </a:r>
            <a:r>
              <a:rPr lang="en-US" dirty="0" err="1"/>
              <a:t>a,b,c</a:t>
            </a:r>
            <a:r>
              <a:rPr lang="en-US" dirty="0"/>
              <a:t> and substituting in (1) we get required parabola of best fi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9607" y="4691921"/>
            <a:ext cx="52804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blem</a:t>
            </a:r>
          </a:p>
          <a:p>
            <a:r>
              <a:rPr lang="en-US" dirty="0"/>
              <a:t>1)Fit the second degree parabola to the following data</a:t>
            </a:r>
          </a:p>
          <a:p>
            <a:endParaRPr lang="en-US" dirty="0"/>
          </a:p>
          <a:p>
            <a:pPr fontAlgn="t"/>
            <a:endParaRPr lang="en-US" b="1" dirty="0">
              <a:solidFill>
                <a:schemeClr val="lt1"/>
              </a:solidFill>
            </a:endParaRPr>
          </a:p>
          <a:p>
            <a:pPr fontAlgn="t"/>
            <a:endParaRPr lang="en-US" dirty="0">
              <a:solidFill>
                <a:schemeClr val="dk1"/>
              </a:solidFill>
            </a:endParaRPr>
          </a:p>
          <a:p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32786" y="5561489"/>
          <a:ext cx="812800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114185" y="1455018"/>
          <a:ext cx="4316413" cy="41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28600" progId="Equation.DSMT4">
                  <p:embed/>
                </p:oleObj>
              </mc:Choice>
              <mc:Fallback>
                <p:oleObj name="Equation" r:id="rId2" imgW="1549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185" y="1455018"/>
                        <a:ext cx="4316413" cy="419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53892" y="959370"/>
            <a:ext cx="3987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: let the equation of the parabola b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4675" y="2128603"/>
            <a:ext cx="3003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normal equations are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698875" y="2022649"/>
          <a:ext cx="57594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736560" progId="Equation.DSMT4">
                  <p:embed/>
                </p:oleObj>
              </mc:Choice>
              <mc:Fallback>
                <p:oleObj name="Equation" r:id="rId4" imgW="24382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022649"/>
                        <a:ext cx="5759450" cy="207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032000" y="719666"/>
          <a:ext cx="8128001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816185" y="779489"/>
          <a:ext cx="494674" cy="25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03040" progId="Equation.DSMT4">
                  <p:embed/>
                </p:oleObj>
              </mc:Choice>
              <mc:Fallback>
                <p:oleObj name="Equation" r:id="rId2" imgW="177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85" y="779489"/>
                        <a:ext cx="494674" cy="25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95475" y="785396"/>
          <a:ext cx="7045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475" y="785396"/>
                        <a:ext cx="70453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92021" y="809470"/>
          <a:ext cx="322392" cy="22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2021" y="809470"/>
                        <a:ext cx="322392" cy="224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294942" y="749508"/>
          <a:ext cx="448665" cy="29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942" y="749508"/>
                        <a:ext cx="448665" cy="296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28603" y="2968052"/>
          <a:ext cx="782716" cy="28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190440" progId="Equation.DSMT4">
                  <p:embed/>
                </p:oleObj>
              </mc:Choice>
              <mc:Fallback>
                <p:oleObj name="Equation" r:id="rId10" imgW="5457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03" y="2968052"/>
                        <a:ext cx="782716" cy="288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26880" y="2953062"/>
          <a:ext cx="885356" cy="3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880" y="2953062"/>
                        <a:ext cx="885356" cy="31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22099" y="2983043"/>
          <a:ext cx="1034321" cy="31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99" y="2983043"/>
                        <a:ext cx="1034321" cy="311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64995" y="2893102"/>
          <a:ext cx="910756" cy="35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15640" progId="Equation.DSMT4">
                  <p:embed/>
                </p:oleObj>
              </mc:Choice>
              <mc:Fallback>
                <p:oleObj name="Equation" r:id="rId16" imgW="6220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995" y="2893102"/>
                        <a:ext cx="910756" cy="359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54317" y="2923081"/>
          <a:ext cx="1055557" cy="4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317" y="2923081"/>
                        <a:ext cx="1055557" cy="434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946659" y="2908092"/>
          <a:ext cx="912527" cy="37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15640" progId="Equation.DSMT4">
                  <p:embed/>
                </p:oleObj>
              </mc:Choice>
              <mc:Fallback>
                <p:oleObj name="Equation" r:id="rId20" imgW="6858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659" y="2908092"/>
                        <a:ext cx="912527" cy="374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079564" y="2968052"/>
          <a:ext cx="978836" cy="29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215640" progId="Equation.DSMT4">
                  <p:embed/>
                </p:oleObj>
              </mc:Choice>
              <mc:Fallback>
                <p:oleObj name="Equation" r:id="rId22" imgW="6984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564" y="2968052"/>
                        <a:ext cx="978836" cy="299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9666" y="3807502"/>
            <a:ext cx="4053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 these values in the normal equation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752090" y="3790090"/>
          <a:ext cx="2982835" cy="133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8320" imgH="634680" progId="Equation.DSMT4">
                  <p:embed/>
                </p:oleObj>
              </mc:Choice>
              <mc:Fallback>
                <p:oleObj name="Equation" r:id="rId24" imgW="149832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90" y="3790090"/>
                        <a:ext cx="2982835" cy="1336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43183" y="5509955"/>
            <a:ext cx="60412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lving above a=1.42,  b=0.26,  c=2.221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764" y="644577"/>
            <a:ext cx="1677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 a, b, c in (1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80764" y="1019333"/>
          <a:ext cx="4800705" cy="44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28600" progId="Equation.DSMT4">
                  <p:embed/>
                </p:oleObj>
              </mc:Choice>
              <mc:Fallback>
                <p:oleObj name="Equation" r:id="rId2" imgW="1536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64" y="1019333"/>
                        <a:ext cx="4800705" cy="44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01390" y="989350"/>
            <a:ext cx="4336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e required parabola of the best fi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646" y="2188564"/>
            <a:ext cx="3455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ower curve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/>
              <a:t>The power curve i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2432" y="2068643"/>
          <a:ext cx="2653260" cy="47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432" y="2068643"/>
                        <a:ext cx="2653260" cy="47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646" y="2908092"/>
            <a:ext cx="24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ing log on both sid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2298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98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2308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308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39850" y="3435350"/>
          <a:ext cx="56864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685800" progId="Equation.DSMT4">
                  <p:embed/>
                </p:oleObj>
              </mc:Choice>
              <mc:Fallback>
                <p:oleObj name="Equation" r:id="rId10" imgW="25272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435350"/>
                        <a:ext cx="5686425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9548" y="4961744"/>
            <a:ext cx="32603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 Is a linear equation in X and Y</a:t>
            </a:r>
          </a:p>
          <a:p>
            <a:r>
              <a:rPr lang="en-US" dirty="0"/>
              <a:t>The normal equations ar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87901" y="5675521"/>
          <a:ext cx="2184296" cy="86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431640" progId="Equation.DSMT4">
                  <p:embed/>
                </p:oleObj>
              </mc:Choice>
              <mc:Fallback>
                <p:oleObj name="Equation" r:id="rId12" imgW="14601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901" y="5675521"/>
                        <a:ext cx="2184296" cy="860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36302" y="6071016"/>
            <a:ext cx="3935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ing for A and b and substitute in (2)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4754" y="329784"/>
            <a:ext cx="23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blem: Fit a curve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60302" y="395652"/>
          <a:ext cx="960828" cy="32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28600" progId="Equation.DSMT4">
                  <p:embed/>
                </p:oleObj>
              </mc:Choice>
              <mc:Fallback>
                <p:oleObj name="Equation" r:id="rId2" imgW="482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302" y="395652"/>
                        <a:ext cx="960828" cy="323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62531" y="434715"/>
            <a:ext cx="2132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the following data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57049" y="974498"/>
          <a:ext cx="8128001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9567" y="1903751"/>
            <a:ext cx="52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: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942975" y="2016125"/>
          <a:ext cx="25828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016125"/>
                        <a:ext cx="25828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9508" y="2713220"/>
            <a:ext cx="24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ing log on both sides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339850" y="3435350"/>
          <a:ext cx="56864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685800" progId="Equation.DSMT4">
                  <p:embed/>
                </p:oleObj>
              </mc:Choice>
              <mc:Fallback>
                <p:oleObj name="Equation" r:id="rId6" imgW="2527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435350"/>
                        <a:ext cx="5686425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4597" y="5156616"/>
            <a:ext cx="2770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a linear </a:t>
            </a:r>
            <a:r>
              <a:rPr lang="en-US" dirty="0" err="1"/>
              <a:t>eq</a:t>
            </a:r>
            <a:r>
              <a:rPr lang="en-US" dirty="0"/>
              <a:t> in X and Y</a:t>
            </a:r>
          </a:p>
          <a:p>
            <a:r>
              <a:rPr lang="en-US" dirty="0"/>
              <a:t>The normal </a:t>
            </a:r>
            <a:r>
              <a:rPr lang="en-US" dirty="0" err="1"/>
              <a:t>eq</a:t>
            </a:r>
            <a:r>
              <a:rPr lang="en-US" dirty="0"/>
              <a:t> s are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028013" y="5720283"/>
          <a:ext cx="3672589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13" y="5720283"/>
                        <a:ext cx="3672589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50308" y="619093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………(3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032000" y="719666"/>
          <a:ext cx="8128002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=log</a:t>
                      </a:r>
                      <a:r>
                        <a:rPr lang="en-US" baseline="0" dirty="0"/>
                        <a:t> 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log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7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7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.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1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2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8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7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6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3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8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8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7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7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8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0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134631" y="772877"/>
          <a:ext cx="228600" cy="26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90440" progId="Equation.DSMT4">
                  <p:embed/>
                </p:oleObj>
              </mc:Choice>
              <mc:Fallback>
                <p:oleObj name="Equation" r:id="rId2" imgW="2286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631" y="772877"/>
                        <a:ext cx="228600" cy="261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32748" y="3381166"/>
          <a:ext cx="1199213" cy="29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190440" progId="Equation.DSMT4">
                  <p:embed/>
                </p:oleObj>
              </mc:Choice>
              <mc:Fallback>
                <p:oleObj name="Equation" r:id="rId4" imgW="876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748" y="3381166"/>
                        <a:ext cx="1199213" cy="291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21543" y="3411147"/>
          <a:ext cx="1168608" cy="26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90440" progId="Equation.DSMT4">
                  <p:embed/>
                </p:oleObj>
              </mc:Choice>
              <mc:Fallback>
                <p:oleObj name="Equation" r:id="rId6" imgW="8380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543" y="3411147"/>
                        <a:ext cx="1168608" cy="261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588457" y="3351186"/>
          <a:ext cx="1240750" cy="30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190440" progId="Equation.DSMT4">
                  <p:embed/>
                </p:oleObj>
              </mc:Choice>
              <mc:Fallback>
                <p:oleObj name="Equation" r:id="rId8" imgW="9522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457" y="3351186"/>
                        <a:ext cx="1240750" cy="306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05301" y="3430015"/>
          <a:ext cx="1243039" cy="28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301" y="3430015"/>
                        <a:ext cx="1243039" cy="287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33486" y="3797987"/>
            <a:ext cx="5297714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bstituting  the above values in   (3)</a:t>
            </a:r>
          </a:p>
          <a:p>
            <a:r>
              <a:rPr lang="en-US" sz="2000" dirty="0"/>
              <a:t>4.3133  =  6A+2.8574  b</a:t>
            </a:r>
          </a:p>
          <a:p>
            <a:r>
              <a:rPr lang="en-US" sz="2000" dirty="0"/>
              <a:t>2.2671=2.8574 A  +1.7749 b</a:t>
            </a:r>
          </a:p>
          <a:p>
            <a:r>
              <a:rPr lang="en-US" sz="2000" dirty="0"/>
              <a:t>Solving the equations for A and  b</a:t>
            </a:r>
          </a:p>
          <a:p>
            <a:r>
              <a:rPr lang="en-US" sz="2000" dirty="0"/>
              <a:t>A =  0.4739    And  b  =  0.5143</a:t>
            </a:r>
          </a:p>
          <a:p>
            <a:r>
              <a:rPr lang="en-US" sz="2000" dirty="0"/>
              <a:t>a  =          =               = 2.978</a:t>
            </a:r>
          </a:p>
          <a:p>
            <a:r>
              <a:rPr lang="en-US" sz="2000" dirty="0"/>
              <a:t>Substituting a  and   b  in (1)</a:t>
            </a:r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05219" y="6190937"/>
          <a:ext cx="1915306" cy="47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219" y="6190937"/>
                        <a:ext cx="1915306" cy="47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92534" y="5411918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28600" progId="Equation.DSMT4">
                  <p:embed/>
                </p:oleObj>
              </mc:Choice>
              <mc:Fallback>
                <p:oleObj name="Equation" r:id="rId14" imgW="355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34" y="5411918"/>
                        <a:ext cx="355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30767" y="537434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67" y="5374340"/>
                        <a:ext cx="533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4656" y="644577"/>
            <a:ext cx="222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ponential curve</a:t>
            </a:r>
            <a:r>
              <a:rPr lang="en-US" b="1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77825" y="680464"/>
          <a:ext cx="2958477" cy="39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28600" progId="Equation.DSMT4">
                  <p:embed/>
                </p:oleObj>
              </mc:Choice>
              <mc:Fallback>
                <p:oleObj name="Equation" r:id="rId2" imgW="1269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825" y="680464"/>
                        <a:ext cx="2958477" cy="398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4715" y="1588957"/>
            <a:ext cx="2504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)The exponential cur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3209" y="1439057"/>
          <a:ext cx="2403111" cy="53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09" y="1439057"/>
                        <a:ext cx="2403111" cy="539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567" y="2458387"/>
            <a:ext cx="24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ing log on both sides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282700" y="3435350"/>
          <a:ext cx="58007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685800" progId="Equation.DSMT4">
                  <p:embed/>
                </p:oleObj>
              </mc:Choice>
              <mc:Fallback>
                <p:oleObj name="Equation" r:id="rId6" imgW="25779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435350"/>
                        <a:ext cx="5800725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09272" y="5066675"/>
            <a:ext cx="4011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ion (2) is linear equation in  x and Y</a:t>
            </a:r>
          </a:p>
          <a:p>
            <a:r>
              <a:rPr lang="en-US" dirty="0"/>
              <a:t>So the normal equations are given by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154363" y="5719763"/>
          <a:ext cx="34178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719763"/>
                        <a:ext cx="34178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4616" y="464695"/>
            <a:ext cx="328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blem:  Fit </a:t>
            </a:r>
            <a:r>
              <a:rPr lang="en-US" b="1" dirty="0" err="1"/>
              <a:t>acurve</a:t>
            </a:r>
            <a:r>
              <a:rPr lang="en-US" b="1" dirty="0"/>
              <a:t> of the form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51886" y="545554"/>
          <a:ext cx="979878" cy="32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886" y="545554"/>
                        <a:ext cx="979878" cy="323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96656" y="779489"/>
            <a:ext cx="2132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o </a:t>
            </a:r>
            <a:r>
              <a:rPr lang="en-US" dirty="0"/>
              <a:t>the </a:t>
            </a:r>
            <a:r>
              <a:rPr lang="en-US"/>
              <a:t>following data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63708" y="1244184"/>
          <a:ext cx="8196294" cy="989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6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0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6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60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60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60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5182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168"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4636" y="3207895"/>
            <a:ext cx="1028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:   Let 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558977" y="3276600"/>
          <a:ext cx="281815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77" y="3276600"/>
                        <a:ext cx="2818151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9489" y="4167266"/>
            <a:ext cx="24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king log on both sides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117808" y="4604583"/>
          <a:ext cx="58007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685800" progId="Equation.DSMT4">
                  <p:embed/>
                </p:oleObj>
              </mc:Choice>
              <mc:Fallback>
                <p:oleObj name="Equation" r:id="rId6" imgW="25779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808" y="4604583"/>
                        <a:ext cx="5800725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19331" y="449705"/>
            <a:ext cx="40114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ion (2) is linear equation in  x and Y</a:t>
            </a:r>
          </a:p>
          <a:p>
            <a:r>
              <a:rPr lang="en-US" dirty="0"/>
              <a:t>So the normal equations are given by</a:t>
            </a:r>
          </a:p>
          <a:p>
            <a:endParaRPr lang="en-US" dirty="0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733425" y="1282700"/>
          <a:ext cx="53625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57200" progId="Equation.DSMT4">
                  <p:embed/>
                </p:oleObj>
              </mc:Choice>
              <mc:Fallback>
                <p:oleObj name="Equation" r:id="rId2" imgW="19555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282700"/>
                        <a:ext cx="53625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32000" y="2548326"/>
          <a:ext cx="8128000" cy="3237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2554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2554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7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255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8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2554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554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25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.115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2554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74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4.8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255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76993" y="2614195"/>
          <a:ext cx="1473512" cy="39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993" y="2614195"/>
                        <a:ext cx="1473512" cy="398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90152" y="2578308"/>
          <a:ext cx="554635" cy="40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152" y="2578308"/>
                        <a:ext cx="554635" cy="404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879797" y="2593298"/>
          <a:ext cx="953749" cy="4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797" y="2593298"/>
                        <a:ext cx="953749" cy="434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263515" y="5366479"/>
          <a:ext cx="1274164" cy="40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90440" progId="Equation.DSMT4">
                  <p:embed/>
                </p:oleObj>
              </mc:Choice>
              <mc:Fallback>
                <p:oleObj name="Equation" r:id="rId10" imgW="558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15" y="5366479"/>
                        <a:ext cx="1274164" cy="404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11449" y="5396459"/>
          <a:ext cx="1469036" cy="36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0440" progId="Equation.DSMT4">
                  <p:embed/>
                </p:oleObj>
              </mc:Choice>
              <mc:Fallback>
                <p:oleObj name="Equation" r:id="rId12" imgW="9144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449" y="5396459"/>
                        <a:ext cx="1469036" cy="363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50307" y="5426439"/>
          <a:ext cx="1319135" cy="40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15640" progId="Equation.DSMT4">
                  <p:embed/>
                </p:oleObj>
              </mc:Choice>
              <mc:Fallback>
                <p:oleObj name="Equation" r:id="rId14" imgW="6984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307" y="5426439"/>
                        <a:ext cx="1319135" cy="404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454452" y="5396458"/>
          <a:ext cx="1783830" cy="4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190440" progId="Equation.DSMT4">
                  <p:embed/>
                </p:oleObj>
              </mc:Choice>
              <mc:Fallback>
                <p:oleObj name="Equation" r:id="rId16" imgW="10918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4452" y="5396458"/>
                        <a:ext cx="1783830" cy="434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efinition of Correlation</a:t>
            </a:r>
            <a:br>
              <a:rPr lang="en-US" b="1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600" dirty="0"/>
              <a:t>Correlation is a statistical tool which is used to know the relationship between two or more than two variables.</a:t>
            </a:r>
          </a:p>
          <a:p>
            <a:pPr>
              <a:buFont typeface="Wingdings" pitchFamily="2" charset="2"/>
              <a:buChar char="Ø"/>
            </a:pPr>
            <a:r>
              <a:rPr lang="en-US" sz="3600" dirty="0"/>
              <a:t>In bivariate frequency distribution f(</a:t>
            </a:r>
            <a:r>
              <a:rPr lang="en-US" sz="3600" dirty="0" err="1"/>
              <a:t>x,y</a:t>
            </a:r>
            <a:r>
              <a:rPr lang="en-US" sz="3600" dirty="0"/>
              <a:t>) if a change in one variable x creates or effects any change in another variable y, then the two variables are set to be correlated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685" y="449705"/>
            <a:ext cx="2971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 these values in (3) we ge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74569" y="1011289"/>
          <a:ext cx="3297628" cy="8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406080" progId="Equation.DSMT4">
                  <p:embed/>
                </p:oleObj>
              </mc:Choice>
              <mc:Fallback>
                <p:oleObj name="Equation" r:id="rId2" imgW="14983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69" y="1011289"/>
                        <a:ext cx="3297628" cy="89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4538" y="2518348"/>
            <a:ext cx="2674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ving above for A  and  B</a:t>
            </a:r>
          </a:p>
          <a:p>
            <a:r>
              <a:rPr lang="en-US" dirty="0"/>
              <a:t>A=0.4815  and  B=-0.061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44650" y="3182938"/>
          <a:ext cx="5224463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1117440" progId="Equation.DSMT4">
                  <p:embed/>
                </p:oleObj>
              </mc:Choice>
              <mc:Fallback>
                <p:oleObj name="Equation" r:id="rId4" imgW="194292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182938"/>
                        <a:ext cx="5224463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4518" y="5951095"/>
            <a:ext cx="256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 a and  b values in (1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02943" y="6011056"/>
          <a:ext cx="3346971" cy="64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943" y="6011056"/>
                        <a:ext cx="3346971" cy="644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dirty="0"/>
              <a:t>Suppose we have a random sample  x</a:t>
            </a:r>
            <a:r>
              <a:rPr lang="en-US" sz="2400" baseline="-25000" dirty="0"/>
              <a:t>1</a:t>
            </a:r>
            <a:r>
              <a:rPr lang="en-US" sz="2400" dirty="0"/>
              <a:t>,x</a:t>
            </a:r>
            <a:r>
              <a:rPr lang="en-US" sz="2400" baseline="-25000" dirty="0"/>
              <a:t>2</a:t>
            </a:r>
            <a:r>
              <a:rPr lang="en-US" sz="2400" dirty="0"/>
              <a:t>, ..,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 whose assumed probability distribution depends on some unknown parameter </a:t>
            </a:r>
            <a:r>
              <a:rPr lang="el-GR" sz="2400" dirty="0"/>
              <a:t>θ</a:t>
            </a:r>
            <a:r>
              <a:rPr lang="en-US" sz="2400" dirty="0"/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dirty="0"/>
              <a:t>Ex: 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1) For Binomial unknown parameters are n, p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2) For Poisson unknown parameter is </a:t>
            </a:r>
            <a:r>
              <a:rPr lang="el-GR" sz="2400" dirty="0"/>
              <a:t>λ</a:t>
            </a:r>
            <a:r>
              <a:rPr lang="en-US" sz="2400" dirty="0"/>
              <a:t>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Our goal is to find good estimator of </a:t>
            </a:r>
            <a:r>
              <a:rPr lang="el-GR" sz="2400" dirty="0"/>
              <a:t>θ</a:t>
            </a:r>
            <a:r>
              <a:rPr lang="en-US" sz="2400" dirty="0"/>
              <a:t>(population parameter) using sample and which can be done with the help of MLE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590240" y="26442"/>
            <a:ext cx="6791761" cy="1192758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</a:rPr>
              <a:t>Maximum Likelihood Estimation (MLE) </a:t>
            </a:r>
          </a:p>
        </p:txBody>
      </p:sp>
    </p:spTree>
    <p:extLst>
      <p:ext uri="{BB962C8B-B14F-4D97-AF65-F5344CB8AC3E}">
        <p14:creationId xmlns:p14="http://schemas.microsoft.com/office/powerpoint/2010/main" val="24359061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v"/>
                </a:pPr>
                <a:r>
                  <a:rPr lang="en-US" sz="2800" dirty="0"/>
                  <a:t>Let x</a:t>
                </a:r>
                <a:r>
                  <a:rPr lang="en-US" sz="2800" baseline="-25000" dirty="0"/>
                  <a:t>1</a:t>
                </a:r>
                <a:r>
                  <a:rPr lang="en-US" sz="2800" dirty="0"/>
                  <a:t>,x</a:t>
                </a:r>
                <a:r>
                  <a:rPr lang="en-US" sz="2800" baseline="-25000" dirty="0"/>
                  <a:t>2</a:t>
                </a:r>
                <a:r>
                  <a:rPr lang="en-US" sz="2800" dirty="0"/>
                  <a:t>, ..,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n</a:t>
                </a:r>
                <a:r>
                  <a:rPr lang="en-US" sz="2800" dirty="0"/>
                  <a:t>  be </a:t>
                </a:r>
                <a:r>
                  <a:rPr lang="en-US" sz="2800" dirty="0" err="1"/>
                  <a:t>i.i.d</a:t>
                </a:r>
                <a:r>
                  <a:rPr lang="en-US" sz="2800" dirty="0"/>
                  <a:t>. random variables drawn from some probability distribution that depends on some unknown parameter </a:t>
                </a:r>
                <a:r>
                  <a:rPr lang="el-GR" sz="2800" dirty="0"/>
                  <a:t>θ</a:t>
                </a:r>
                <a:r>
                  <a:rPr lang="en-US" sz="2800" dirty="0"/>
                  <a:t>.</a:t>
                </a:r>
              </a:p>
              <a:p>
                <a:pPr marL="457200" indent="-457200" algn="just">
                  <a:buFont typeface="Wingdings" panose="05000000000000000000" pitchFamily="2" charset="2"/>
                  <a:buChar char="v"/>
                </a:pPr>
                <a:r>
                  <a:rPr lang="en-US" sz="2800" dirty="0"/>
                  <a:t>The goal of MLE to maximize likelihood function</a:t>
                </a:r>
              </a:p>
              <a:p>
                <a:pPr marL="0" indent="0">
                  <a:buNone/>
                </a:pPr>
                <a:r>
                  <a:rPr lang="en-US" sz="2800" dirty="0"/>
                  <a:t>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800" dirty="0"/>
                  <a:t>x</a:t>
                </a:r>
                <a:r>
                  <a:rPr lang="en-US" sz="2800" baseline="-25000" dirty="0"/>
                  <a:t>1</a:t>
                </a:r>
                <a:r>
                  <a:rPr lang="en-US" sz="2800" dirty="0"/>
                  <a:t>,x</a:t>
                </a:r>
                <a:r>
                  <a:rPr lang="en-US" sz="2800" baseline="-25000" dirty="0"/>
                  <a:t>2</a:t>
                </a:r>
                <a:r>
                  <a:rPr lang="en-US" sz="2800" dirty="0"/>
                  <a:t>, ..., </a:t>
                </a:r>
                <a:r>
                  <a:rPr lang="en-US" sz="2800" dirty="0" err="1"/>
                  <a:t>x</a:t>
                </a:r>
                <a:r>
                  <a:rPr lang="en-US" sz="2800" baseline="-25000" dirty="0" err="1"/>
                  <a:t>n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>
                    <a:ea typeface="Cambria Math" panose="020405030504060302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800" dirty="0"/>
                  <a:t>x</a:t>
                </a:r>
                <a:r>
                  <a:rPr lang="en-US" sz="2800" baseline="-25000" dirty="0"/>
                  <a:t>1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800" dirty="0"/>
                  <a:t>x</a:t>
                </a:r>
                <a:r>
                  <a:rPr lang="en-US" sz="2800" baseline="-25000" dirty="0"/>
                  <a:t>2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2800" dirty="0"/>
                  <a:t>…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800" dirty="0"/>
                  <a:t>x</a:t>
                </a:r>
                <a:r>
                  <a:rPr lang="en-US" sz="2800" baseline="-25000" dirty="0"/>
                  <a:t>n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8" t="-1491" r="-15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590240" y="26442"/>
            <a:ext cx="6791761" cy="1192758"/>
          </a:xfrm>
        </p:spPr>
        <p:txBody>
          <a:bodyPr/>
          <a:lstStyle/>
          <a:p>
            <a:r>
              <a:rPr lang="en-US" sz="3600" b="1" dirty="0">
                <a:solidFill>
                  <a:srgbClr val="FF0000"/>
                </a:solidFill>
              </a:rPr>
              <a:t>Maximum Likelihood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30583" y="4613564"/>
          <a:ext cx="2332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31640" progId="Equation.3">
                  <p:embed/>
                </p:oleObj>
              </mc:Choice>
              <mc:Fallback>
                <p:oleObj name="Equation" r:id="rId3" imgW="119376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83" y="4613564"/>
                        <a:ext cx="233203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0519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DAD62-F1FE-AE63-F016-C94A2B7C6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7A7F54B8-8A72-EAC4-CDDD-3540F6B75782}"/>
              </a:ext>
            </a:extLst>
          </p:cNvPr>
          <p:cNvSpPr>
            <a:spLocks noGrp="1"/>
          </p:cNvSpPr>
          <p:nvPr>
            <p:ph idx="1"/>
          </p:nvPr>
        </p:nvSpPr>
        <p:spPr>
          <a:prstGeom prst="rect">
            <a:avLst/>
          </a:prstGeo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  <p:txBody>
          <a:bodyPr vert="horz" lIns="72000" tIns="36000" rIns="72000" bIns="36000" rtlCol="0">
            <a:normAutofit/>
          </a:bodyPr>
          <a:lstStyle>
            <a:lvl1pPr marL="257175" marR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557213" marR="0" indent="-214313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2400" dirty="0">
                <a:latin typeface="+mn-lt"/>
              </a:rPr>
              <a:t>The maximum likelihood estimate (MLE) of θ is that value of θ that maximizes likelihood(θ)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+mn-lt"/>
              </a:rPr>
              <a:t>It is defined as </a:t>
            </a:r>
          </a:p>
          <a:p>
            <a:r>
              <a:rPr lang="en-US" dirty="0"/>
              <a:t>        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6D711D4-5783-B176-0656-62C9BBDBB4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386" y="2988129"/>
            <a:ext cx="3269524" cy="17798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3BF453-0770-0062-1872-06BD7B8F8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7100" y="5290457"/>
            <a:ext cx="5257800" cy="1322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8273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18562" y="1419394"/>
            <a:ext cx="8954877" cy="507348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fld id="{9A29B718-05B2-41BC-BA5F-47FA8331E524}" type="datetime1">
              <a:rPr lang="en-US" smtClean="0"/>
              <a:pPr>
                <a:defRPr/>
              </a:pPr>
              <a:t>8/24/20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52B0DC47-CE59-47C6-B353-CF2637E5BC49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309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0200" y="1447800"/>
            <a:ext cx="8914269" cy="504507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52B0DC47-CE59-47C6-B353-CF2637E5BC49}" type="slidenum">
              <a:rPr lang="en-US" altLang="en-US" smtClean="0"/>
              <a:pPr/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4340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800" dirty="0"/>
              <a:t>Suppose we wish to find the maximum likelihood estimate (MLE) of θ for a Binomial distribution,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590240" y="26442"/>
            <a:ext cx="6791761" cy="1192758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Maximum Likelihood for a Binomial distrib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7504" y="2590800"/>
          <a:ext cx="8197674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1295280" progId="Equation.3">
                  <p:embed/>
                </p:oleObj>
              </mc:Choice>
              <mc:Fallback>
                <p:oleObj name="Equation" r:id="rId2" imgW="3238200" imgH="12952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504" y="2590800"/>
                        <a:ext cx="8197674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5800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3129A-DFFF-DEE1-BB64-3589DC380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94F1B7-232A-6122-83A8-1378D44002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28621C6E-D69E-C619-0DA9-8F80BBD8EC3D}"/>
              </a:ext>
            </a:extLst>
          </p:cNvPr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226" y="1042416"/>
            <a:ext cx="7911548" cy="4773168"/>
          </a:xfrm>
          <a:prstGeom prst="rect">
            <a:avLst/>
          </a:prstGeom>
          <a:gradFill>
            <a:gsLst>
              <a:gs pos="0">
                <a:schemeClr val="accent4">
                  <a:lumMod val="4000"/>
                  <a:lumOff val="96000"/>
                  <a:alpha val="36000"/>
                </a:schemeClr>
              </a:gs>
              <a:gs pos="35000">
                <a:schemeClr val="accent3">
                  <a:lumMod val="9000"/>
                  <a:lumOff val="91000"/>
                  <a:alpha val="39000"/>
                </a:schemeClr>
              </a:gs>
              <a:gs pos="100000">
                <a:schemeClr val="accent4">
                  <a:lumMod val="0"/>
                  <a:lumOff val="100000"/>
                  <a:alpha val="54000"/>
                </a:schemeClr>
              </a:gs>
            </a:gsLst>
          </a:gradFill>
          <a:ln>
            <a:noFill/>
          </a:ln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18632098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033BE6E-A7CE-485D-275F-10C4E4BE2C6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32841" y="3840549"/>
            <a:ext cx="4334480" cy="1448002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B5FBCB-8559-0347-3D29-0C09A58F5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4338" y="1632165"/>
            <a:ext cx="6902812" cy="195289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C5206DC0-9E0C-41C5-509F-3B792A270047}"/>
              </a:ext>
            </a:extLst>
          </p:cNvPr>
          <p:cNvGrpSpPr/>
          <p:nvPr/>
        </p:nvGrpSpPr>
        <p:grpSpPr>
          <a:xfrm>
            <a:off x="2832841" y="3977051"/>
            <a:ext cx="5204056" cy="2093559"/>
            <a:chOff x="1176866" y="2842012"/>
            <a:chExt cx="5204056" cy="209355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1533DAD-38B0-503B-86E0-576BFA387C39}"/>
                </a:ext>
              </a:extLst>
            </p:cNvPr>
            <p:cNvSpPr txBox="1"/>
            <p:nvPr/>
          </p:nvSpPr>
          <p:spPr>
            <a:xfrm>
              <a:off x="1176866" y="4566239"/>
              <a:ext cx="52040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rebuchet ms" panose="020B0603020202020204" pitchFamily="34" charset="0"/>
                </a:rPr>
                <a:t>which is the maximum likelihood estimate</a:t>
              </a:r>
              <a:endParaRPr lang="en-IN" dirty="0"/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DB9707B-CDC2-120B-8A72-26C20A36C067}"/>
                    </a:ext>
                  </a:extLst>
                </p14:cNvPr>
                <p14:cNvContentPartPr/>
                <p14:nvPr/>
              </p14:nvContentPartPr>
              <p14:xfrm>
                <a:off x="1254115" y="2842012"/>
                <a:ext cx="2923560" cy="7416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DB9707B-CDC2-120B-8A72-26C20A36C06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245115" y="2833012"/>
                  <a:ext cx="2941200" cy="75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865A91C3-0C1F-EB5E-FE0D-27C3A1ED86B6}"/>
                  </a:ext>
                </a:extLst>
              </p14:cNvPr>
              <p14:cNvContentPartPr/>
              <p14:nvPr/>
            </p14:nvContentPartPr>
            <p14:xfrm>
              <a:off x="4835921" y="4855151"/>
              <a:ext cx="328320" cy="2642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865A91C3-0C1F-EB5E-FE0D-27C3A1ED86B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26921" y="4846175"/>
                <a:ext cx="345960" cy="281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7E09B3AF-FE2E-6A75-5E2D-7F9CF1C1A7F0}"/>
                  </a:ext>
                </a:extLst>
              </p14:cNvPr>
              <p14:cNvContentPartPr/>
              <p14:nvPr/>
            </p14:nvContentPartPr>
            <p14:xfrm>
              <a:off x="6250582" y="4349650"/>
              <a:ext cx="885960" cy="369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7E09B3AF-FE2E-6A75-5E2D-7F9CF1C1A7F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41593" y="4340650"/>
                <a:ext cx="903579" cy="38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2B2EF404-2034-5FF8-CC94-DB51606FF86D}"/>
                  </a:ext>
                </a:extLst>
              </p14:cNvPr>
              <p14:cNvContentPartPr/>
              <p14:nvPr/>
            </p14:nvContentPartPr>
            <p14:xfrm>
              <a:off x="6628135" y="4198816"/>
              <a:ext cx="398520" cy="45719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2B2EF404-2034-5FF8-CC94-DB51606FF86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19426" y="4189447"/>
                <a:ext cx="415589" cy="640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946366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01568" y="1536192"/>
            <a:ext cx="33467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Thank you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8590"/>
            <a:ext cx="10515600" cy="471454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ypes of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81" y="1241966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3200" dirty="0"/>
              <a:t>Positive or Negative Correla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/>
              <a:t>Simple, Partial and Multiple correla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/>
              <a:t>Linear and non linear correlation</a:t>
            </a:r>
          </a:p>
        </p:txBody>
      </p:sp>
    </p:spTree>
    <p:extLst>
      <p:ext uri="{BB962C8B-B14F-4D97-AF65-F5344CB8AC3E}">
        <p14:creationId xmlns:p14="http://schemas.microsoft.com/office/powerpoint/2010/main" val="737088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620" y="794030"/>
            <a:ext cx="10972800" cy="1143000"/>
          </a:xfrm>
        </p:spPr>
        <p:txBody>
          <a:bodyPr>
            <a:normAutofit fontScale="90000"/>
          </a:bodyPr>
          <a:lstStyle/>
          <a:p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Positive or Negative Correlatio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f a change in the variable X creates any change in the variable Y in the same direction then X and Y are said to be Positive correlated.</a:t>
            </a:r>
          </a:p>
          <a:p>
            <a:r>
              <a:rPr lang="en-US" dirty="0"/>
              <a:t>If one variable increases the second variable will also increases correspondingly.</a:t>
            </a:r>
          </a:p>
          <a:p>
            <a:pPr marL="0" indent="0">
              <a:buNone/>
            </a:pPr>
            <a:r>
              <a:rPr lang="en-US" dirty="0"/>
              <a:t>Examples: 	1. Income and expenditure</a:t>
            </a:r>
          </a:p>
          <a:p>
            <a:pPr marL="0" indent="0">
              <a:buNone/>
            </a:pPr>
            <a:r>
              <a:rPr lang="en-US" dirty="0"/>
              <a:t>		2. Distance travelled by train and train fare</a:t>
            </a:r>
          </a:p>
          <a:p>
            <a:pPr marL="0" indent="0">
              <a:buNone/>
            </a:pPr>
            <a:r>
              <a:rPr lang="en-US" dirty="0"/>
              <a:t>		3.Age and sickness</a:t>
            </a:r>
          </a:p>
          <a:p>
            <a:pPr marL="0" indent="0">
              <a:buNone/>
            </a:pPr>
            <a:r>
              <a:rPr lang="en-US" dirty="0"/>
              <a:t>		4. Advertising and sales</a:t>
            </a:r>
          </a:p>
          <a:p>
            <a:pPr marL="0" indent="0">
              <a:buNone/>
            </a:pPr>
            <a:r>
              <a:rPr lang="en-US" dirty="0"/>
              <a:t>If a change in one variable creates change in other variable, but in opposite direction then two variables are said to be negatively correlated. </a:t>
            </a:r>
            <a:r>
              <a:rPr lang="en-US" dirty="0" err="1"/>
              <a:t>i.e</a:t>
            </a:r>
            <a:r>
              <a:rPr lang="en-US" dirty="0"/>
              <a:t> if one variable increases, then the other decreases or vice versa.</a:t>
            </a:r>
          </a:p>
          <a:p>
            <a:pPr marL="0" indent="0">
              <a:buNone/>
            </a:pPr>
            <a:r>
              <a:rPr lang="en-US" dirty="0"/>
              <a:t>Examples:	1.Price and demand</a:t>
            </a:r>
          </a:p>
          <a:p>
            <a:pPr marL="0" indent="0">
              <a:buNone/>
            </a:pPr>
            <a:r>
              <a:rPr lang="en-US" dirty="0"/>
              <a:t>		2. Demand for sweaters and the day temperature.</a:t>
            </a:r>
          </a:p>
        </p:txBody>
      </p:sp>
    </p:spTree>
    <p:extLst>
      <p:ext uri="{BB962C8B-B14F-4D97-AF65-F5344CB8AC3E}">
        <p14:creationId xmlns:p14="http://schemas.microsoft.com/office/powerpoint/2010/main" val="3936266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839899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…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88"/>
            <a:ext cx="580178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5129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91485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…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791758"/>
            <a:ext cx="5801784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27155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195</TotalTime>
  <Words>2680</Words>
  <Application>Microsoft Office PowerPoint</Application>
  <PresentationFormat>Widescreen</PresentationFormat>
  <Paragraphs>673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0" baseType="lpstr">
      <vt:lpstr>Arial</vt:lpstr>
      <vt:lpstr>Calibri</vt:lpstr>
      <vt:lpstr>Cambria Math</vt:lpstr>
      <vt:lpstr>Constantia</vt:lpstr>
      <vt:lpstr>Courier New</vt:lpstr>
      <vt:lpstr>Times New Roman</vt:lpstr>
      <vt:lpstr>trebuchet ms</vt:lpstr>
      <vt:lpstr>Wingdings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CORRELATION Analysis</vt:lpstr>
      <vt:lpstr>Definition of Correlation </vt:lpstr>
      <vt:lpstr>  Types of Correlation</vt:lpstr>
      <vt:lpstr>     Positive or Negative Correlation </vt:lpstr>
      <vt:lpstr>Cont…</vt:lpstr>
      <vt:lpstr>Cont…</vt:lpstr>
      <vt:lpstr>  Simple, partial and multiple correlation </vt:lpstr>
      <vt:lpstr>Linear and Non-linear(curvi linear correlation) </vt:lpstr>
      <vt:lpstr>Methods of studying Correlation</vt:lpstr>
      <vt:lpstr>Scatter Diagram</vt:lpstr>
      <vt:lpstr>PowerPoint Presentation</vt:lpstr>
      <vt:lpstr>Karl Pearson's coefficient of correlation </vt:lpstr>
      <vt:lpstr>PowerPoint Presentation</vt:lpstr>
      <vt:lpstr>Properties of the coefficient of cor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ression Analysis</vt:lpstr>
      <vt:lpstr>  Lines of Regression </vt:lpstr>
      <vt:lpstr>Types of Regression</vt:lpstr>
      <vt:lpstr>Cont…</vt:lpstr>
      <vt:lpstr>Properties of Regression coefficients</vt:lpstr>
      <vt:lpstr>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ast square Method</vt:lpstr>
      <vt:lpstr>Cont…</vt:lpstr>
      <vt:lpstr>Cont…</vt:lpstr>
      <vt:lpstr>Cont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imum Likelihood Estimation (MLE) </vt:lpstr>
      <vt:lpstr>Maximum Likelihood function</vt:lpstr>
      <vt:lpstr>PowerPoint Presentation</vt:lpstr>
      <vt:lpstr>PowerPoint Presentation</vt:lpstr>
      <vt:lpstr>PowerPoint Presentation</vt:lpstr>
      <vt:lpstr>Maximum Likelihood for a Binomial distribu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Mythreye Vittapu</cp:lastModifiedBy>
  <cp:revision>351</cp:revision>
  <dcterms:created xsi:type="dcterms:W3CDTF">2022-08-05T17:17:23Z</dcterms:created>
  <dcterms:modified xsi:type="dcterms:W3CDTF">2023-08-24T13:16:26Z</dcterms:modified>
</cp:coreProperties>
</file>